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  <w:bookmarkStart w:id="0" w:name="_top"/>
      <w:bookmarkEnd w:id="0"/>
      <w:r w:rsidRPr="000D102F">
        <w:rPr>
          <w:rFonts w:cstheme="minorHAnsi"/>
          <w:sz w:val="24"/>
          <w:szCs w:val="24"/>
        </w:rPr>
        <w:t>Министерство образования и науки РФ</w:t>
      </w: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  <w:r w:rsidRPr="000D102F">
        <w:rPr>
          <w:rFonts w:cstheme="minorHAnsi"/>
          <w:sz w:val="24"/>
          <w:szCs w:val="24"/>
        </w:rPr>
        <w:t>Санкт-Петербургский Политехнический университет Петра Великого</w:t>
      </w:r>
    </w:p>
    <w:p w:rsidR="00B77B0A" w:rsidRPr="000D102F" w:rsidRDefault="00B77B0A" w:rsidP="00B77B0A">
      <w:pPr>
        <w:spacing w:line="240" w:lineRule="auto"/>
        <w:ind w:left="227"/>
        <w:jc w:val="center"/>
        <w:rPr>
          <w:rFonts w:cstheme="minorHAnsi"/>
          <w:sz w:val="24"/>
          <w:szCs w:val="24"/>
        </w:rPr>
      </w:pPr>
      <w:r w:rsidRPr="000D102F">
        <w:rPr>
          <w:rFonts w:cstheme="minorHAnsi"/>
          <w:sz w:val="24"/>
          <w:szCs w:val="24"/>
        </w:rPr>
        <w:t>Институт компьютерных наук и технологий</w:t>
      </w:r>
    </w:p>
    <w:p w:rsidR="00B77B0A" w:rsidRPr="000D102F" w:rsidRDefault="00B77B0A" w:rsidP="00B77B0A">
      <w:pPr>
        <w:spacing w:line="240" w:lineRule="auto"/>
        <w:ind w:left="227"/>
        <w:jc w:val="center"/>
        <w:rPr>
          <w:rFonts w:cstheme="minorHAnsi"/>
          <w:sz w:val="24"/>
          <w:szCs w:val="24"/>
        </w:rPr>
      </w:pPr>
      <w:r w:rsidRPr="000D102F">
        <w:rPr>
          <w:rFonts w:cstheme="minorHAnsi"/>
          <w:sz w:val="24"/>
          <w:szCs w:val="24"/>
        </w:rPr>
        <w:t>Высшая школа искусственного интеллекта</w:t>
      </w:r>
    </w:p>
    <w:p w:rsidR="00B77B0A" w:rsidRPr="000D102F" w:rsidRDefault="00B77B0A" w:rsidP="00B77B0A">
      <w:pPr>
        <w:spacing w:line="240" w:lineRule="auto"/>
        <w:ind w:left="227"/>
        <w:jc w:val="center"/>
        <w:rPr>
          <w:rFonts w:cstheme="minorHAnsi"/>
          <w:sz w:val="24"/>
          <w:szCs w:val="24"/>
        </w:rPr>
      </w:pPr>
      <w:r w:rsidRPr="000D102F">
        <w:rPr>
          <w:rFonts w:cstheme="minorHAnsi"/>
          <w:sz w:val="24"/>
          <w:szCs w:val="24"/>
        </w:rPr>
        <w:t>Направление «Математика и компьютерные науки»</w:t>
      </w: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  <w:r w:rsidRPr="000D102F">
        <w:rPr>
          <w:rFonts w:cstheme="minorHAnsi"/>
          <w:sz w:val="24"/>
          <w:szCs w:val="24"/>
        </w:rPr>
        <w:t>Отчёт по лабораторным работам 1-5 по теории графов</w:t>
      </w:r>
      <w:r w:rsidRPr="000D102F">
        <w:rPr>
          <w:rFonts w:cstheme="minorHAnsi"/>
          <w:sz w:val="24"/>
          <w:szCs w:val="24"/>
        </w:rPr>
        <w:br/>
        <w:t>«Реализация алгоритмов на графах»</w:t>
      </w: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center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</w:p>
    <w:p w:rsidR="00B77B0A" w:rsidRPr="000D102F" w:rsidRDefault="00B77B0A" w:rsidP="00B77B0A">
      <w:pPr>
        <w:jc w:val="both"/>
        <w:rPr>
          <w:rFonts w:cstheme="minorHAnsi"/>
          <w:sz w:val="24"/>
          <w:szCs w:val="24"/>
        </w:rPr>
      </w:pPr>
      <w:proofErr w:type="gramStart"/>
      <w:r w:rsidRPr="000D102F">
        <w:rPr>
          <w:rFonts w:cstheme="minorHAnsi"/>
          <w:sz w:val="24"/>
          <w:szCs w:val="24"/>
        </w:rPr>
        <w:t xml:space="preserve">Студент:   </w:t>
      </w:r>
      <w:proofErr w:type="gramEnd"/>
      <w:r w:rsidRPr="000D102F">
        <w:rPr>
          <w:rFonts w:cstheme="minorHAnsi"/>
          <w:sz w:val="24"/>
          <w:szCs w:val="24"/>
        </w:rPr>
        <w:t xml:space="preserve">                                                               </w:t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  <w:t>Кулыгин Е. А. гр. 3530201/00001</w:t>
      </w:r>
    </w:p>
    <w:p w:rsidR="00B77B0A" w:rsidRPr="000D102F" w:rsidRDefault="00B77B0A" w:rsidP="00B77B0A">
      <w:pPr>
        <w:rPr>
          <w:rFonts w:cstheme="minorHAnsi"/>
          <w:sz w:val="24"/>
          <w:szCs w:val="24"/>
        </w:rPr>
      </w:pPr>
      <w:r w:rsidRPr="000D102F">
        <w:rPr>
          <w:rFonts w:cstheme="minorHAnsi"/>
          <w:sz w:val="24"/>
          <w:szCs w:val="24"/>
        </w:rPr>
        <w:t xml:space="preserve">Руководитель: </w:t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  <w:t xml:space="preserve">                               </w:t>
      </w:r>
      <w:r w:rsidRPr="000D102F">
        <w:rPr>
          <w:rFonts w:cstheme="minorHAnsi"/>
          <w:sz w:val="24"/>
          <w:szCs w:val="24"/>
        </w:rPr>
        <w:tab/>
        <w:t>Востров Алексей Владимирович</w:t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</w:r>
      <w:r w:rsidRPr="000D102F">
        <w:rPr>
          <w:rFonts w:cstheme="minorHAnsi"/>
          <w:sz w:val="24"/>
          <w:szCs w:val="24"/>
        </w:rPr>
        <w:tab/>
        <w:t xml:space="preserve">         </w:t>
      </w:r>
      <w:r w:rsidRPr="000D102F">
        <w:rPr>
          <w:rFonts w:cstheme="minorHAnsi"/>
          <w:sz w:val="24"/>
          <w:szCs w:val="24"/>
        </w:rPr>
        <w:tab/>
      </w:r>
    </w:p>
    <w:p w:rsidR="00DF6755" w:rsidRPr="000D102F" w:rsidRDefault="00B77B0A" w:rsidP="00B77B0A">
      <w:pPr>
        <w:jc w:val="center"/>
        <w:rPr>
          <w:rFonts w:cstheme="minorHAnsi"/>
        </w:rPr>
      </w:pPr>
      <w:r w:rsidRPr="000D102F">
        <w:rPr>
          <w:rFonts w:cstheme="minorHAnsi"/>
        </w:rPr>
        <w:t xml:space="preserve">Санкт – Петербург </w:t>
      </w:r>
    </w:p>
    <w:p w:rsidR="003B44EF" w:rsidRPr="000D102F" w:rsidRDefault="00B77B0A" w:rsidP="003B44EF">
      <w:pPr>
        <w:jc w:val="center"/>
        <w:rPr>
          <w:rFonts w:cstheme="minorHAnsi"/>
          <w:sz w:val="24"/>
        </w:rPr>
      </w:pPr>
      <w:r w:rsidRPr="000D102F">
        <w:rPr>
          <w:rFonts w:cstheme="minorHAnsi"/>
          <w:sz w:val="24"/>
        </w:rPr>
        <w:t>2022</w:t>
      </w:r>
    </w:p>
    <w:sdt>
      <w:sdtPr>
        <w:rPr>
          <w:rFonts w:asciiTheme="minorHAnsi" w:eastAsiaTheme="minorHAnsi" w:hAnsiTheme="minorHAnsi" w:cstheme="minorHAnsi"/>
          <w:color w:val="auto"/>
          <w:sz w:val="24"/>
          <w:szCs w:val="22"/>
          <w:lang w:eastAsia="en-US"/>
        </w:rPr>
        <w:id w:val="5767917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B44EF" w:rsidRPr="000D102F" w:rsidRDefault="003D3700">
          <w:pPr>
            <w:pStyle w:val="a9"/>
            <w:rPr>
              <w:rFonts w:asciiTheme="minorHAnsi" w:hAnsiTheme="minorHAnsi" w:cstheme="minorHAnsi"/>
              <w:color w:val="auto"/>
              <w:sz w:val="36"/>
            </w:rPr>
          </w:pPr>
          <w:r w:rsidRPr="000D102F">
            <w:rPr>
              <w:rFonts w:asciiTheme="minorHAnsi" w:hAnsiTheme="minorHAnsi" w:cstheme="minorHAnsi"/>
              <w:color w:val="auto"/>
              <w:sz w:val="36"/>
            </w:rPr>
            <w:t>Содержание</w:t>
          </w:r>
        </w:p>
        <w:p w:rsidR="00240E53" w:rsidRPr="000D102F" w:rsidRDefault="003B44E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r w:rsidRPr="000D102F">
            <w:rPr>
              <w:rFonts w:cstheme="minorHAnsi"/>
              <w:b/>
              <w:bCs/>
              <w:sz w:val="24"/>
            </w:rPr>
            <w:fldChar w:fldCharType="begin"/>
          </w:r>
          <w:r w:rsidRPr="000D102F">
            <w:rPr>
              <w:rFonts w:cstheme="minorHAnsi"/>
              <w:b/>
              <w:bCs/>
              <w:sz w:val="24"/>
            </w:rPr>
            <w:instrText xml:space="preserve"> TOC \o "1-3" \h \z \u </w:instrText>
          </w:r>
          <w:r w:rsidRPr="000D102F">
            <w:rPr>
              <w:rFonts w:cstheme="minorHAnsi"/>
              <w:b/>
              <w:bCs/>
              <w:sz w:val="24"/>
            </w:rPr>
            <w:fldChar w:fldCharType="separate"/>
          </w:r>
          <w:hyperlink w:anchor="_Toc115048131" w:history="1">
            <w:r w:rsidR="00240E53" w:rsidRPr="000D102F">
              <w:rPr>
                <w:rStyle w:val="a5"/>
                <w:rFonts w:cstheme="minorHAnsi"/>
                <w:noProof/>
              </w:rPr>
              <w:t>Введение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1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2" w:history="1">
            <w:r w:rsidR="00240E53" w:rsidRPr="000D102F">
              <w:rPr>
                <w:rStyle w:val="a5"/>
                <w:rFonts w:cstheme="minorHAnsi"/>
                <w:noProof/>
              </w:rPr>
              <w:t>1 Постановка задачи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2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4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3" w:history="1">
            <w:r w:rsidR="00240E53" w:rsidRPr="000D102F">
              <w:rPr>
                <w:rStyle w:val="a5"/>
                <w:rFonts w:cstheme="minorHAnsi"/>
                <w:noProof/>
              </w:rPr>
              <w:t>2 Математическое описание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3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5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4" w:history="1">
            <w:r w:rsidR="00240E53" w:rsidRPr="000D102F">
              <w:rPr>
                <w:rStyle w:val="a5"/>
                <w:rFonts w:cstheme="minorHAnsi"/>
                <w:noProof/>
              </w:rPr>
              <w:t>Определение граф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4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6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5" w:history="1">
            <w:r w:rsidR="00240E53" w:rsidRPr="000D102F">
              <w:rPr>
                <w:rStyle w:val="a5"/>
                <w:rFonts w:cstheme="minorHAnsi"/>
                <w:noProof/>
              </w:rPr>
              <w:t>Генерация граф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5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6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6" w:history="1">
            <w:r w:rsidR="00240E53" w:rsidRPr="000D102F">
              <w:rPr>
                <w:rStyle w:val="a5"/>
                <w:rFonts w:cstheme="minorHAnsi"/>
                <w:noProof/>
              </w:rPr>
              <w:t>Метод Шимбел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6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8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7" w:history="1">
            <w:r w:rsidR="00240E53" w:rsidRPr="000D102F">
              <w:rPr>
                <w:rStyle w:val="a5"/>
                <w:rFonts w:cstheme="minorHAnsi"/>
                <w:noProof/>
              </w:rPr>
              <w:t>Алгоритм Дейкстры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7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9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8" w:history="1">
            <w:r w:rsidR="00240E53" w:rsidRPr="000D102F">
              <w:rPr>
                <w:rStyle w:val="a5"/>
                <w:rFonts w:cstheme="minorHAnsi"/>
                <w:noProof/>
              </w:rPr>
              <w:t>Алгоритм Беллмана форд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8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9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39" w:history="1">
            <w:r w:rsidR="00240E53" w:rsidRPr="000D102F">
              <w:rPr>
                <w:rStyle w:val="a5"/>
                <w:rFonts w:cstheme="minorHAnsi"/>
                <w:noProof/>
              </w:rPr>
              <w:t>Алгоритм Флойда – Уоршел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39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9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0" w:history="1">
            <w:r w:rsidR="00240E53" w:rsidRPr="000D102F">
              <w:rPr>
                <w:rStyle w:val="a5"/>
                <w:rFonts w:cstheme="minorHAnsi"/>
                <w:noProof/>
              </w:rPr>
              <w:t>Алгоритм Форда – Фалкерсон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0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9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1" w:history="1">
            <w:r w:rsidR="00240E53" w:rsidRPr="000D102F">
              <w:rPr>
                <w:rStyle w:val="a5"/>
                <w:rFonts w:cstheme="minorHAnsi"/>
                <w:noProof/>
              </w:rPr>
              <w:t>Вычисление потока минимальной стоимости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1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0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2" w:history="1">
            <w:r w:rsidR="00240E53" w:rsidRPr="000D102F">
              <w:rPr>
                <w:rStyle w:val="a5"/>
                <w:rFonts w:cstheme="minorHAnsi"/>
                <w:noProof/>
              </w:rPr>
              <w:t>Поиск минимального остов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2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0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3" w:history="1">
            <w:r w:rsidR="00240E53" w:rsidRPr="000D102F">
              <w:rPr>
                <w:rStyle w:val="a5"/>
                <w:rFonts w:cstheme="minorHAnsi"/>
                <w:noProof/>
              </w:rPr>
              <w:t>Алгоритм Краска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3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0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4" w:history="1">
            <w:r w:rsidR="00240E53" w:rsidRPr="000D102F">
              <w:rPr>
                <w:rStyle w:val="a5"/>
                <w:rFonts w:cstheme="minorHAnsi"/>
                <w:noProof/>
              </w:rPr>
              <w:t>Алгоритм Прим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4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1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5" w:history="1">
            <w:r w:rsidR="00240E53" w:rsidRPr="000D102F">
              <w:rPr>
                <w:rStyle w:val="a5"/>
                <w:rFonts w:cstheme="minorHAnsi"/>
                <w:noProof/>
              </w:rPr>
              <w:t>Матричная теорема Кирхгоф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5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1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6" w:history="1">
            <w:r w:rsidR="00240E53" w:rsidRPr="000D102F">
              <w:rPr>
                <w:rStyle w:val="a5"/>
                <w:rFonts w:cstheme="minorHAnsi"/>
                <w:noProof/>
              </w:rPr>
              <w:t>Код Прюфер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6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1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7" w:history="1">
            <w:r w:rsidR="00240E53" w:rsidRPr="000D102F">
              <w:rPr>
                <w:rStyle w:val="a5"/>
                <w:rFonts w:cstheme="minorHAnsi"/>
                <w:noProof/>
              </w:rPr>
              <w:t>Эйлеров граф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7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8" w:history="1">
            <w:r w:rsidR="00240E53" w:rsidRPr="000D102F">
              <w:rPr>
                <w:rStyle w:val="a5"/>
                <w:rFonts w:cstheme="minorHAnsi"/>
                <w:noProof/>
              </w:rPr>
              <w:t>Гамильтонов граф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8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49" w:history="1">
            <w:r w:rsidR="00240E53" w:rsidRPr="000D102F">
              <w:rPr>
                <w:rStyle w:val="a5"/>
                <w:rFonts w:cstheme="minorHAnsi"/>
                <w:noProof/>
              </w:rPr>
              <w:t>Задача коммивояжер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49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0" w:history="1">
            <w:r w:rsidR="00240E53" w:rsidRPr="000D102F">
              <w:rPr>
                <w:rStyle w:val="a5"/>
                <w:rFonts w:cstheme="minorHAnsi"/>
                <w:noProof/>
              </w:rPr>
              <w:t>3 Особенности реализации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0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3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1" w:history="1">
            <w:r w:rsidR="00240E53" w:rsidRPr="000D102F">
              <w:rPr>
                <w:rStyle w:val="a5"/>
                <w:rFonts w:cstheme="minorHAnsi"/>
                <w:noProof/>
              </w:rPr>
              <w:t>Генерация граф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1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3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2" w:history="1">
            <w:r w:rsidR="00240E53" w:rsidRPr="000D102F">
              <w:rPr>
                <w:rStyle w:val="a5"/>
                <w:rFonts w:cstheme="minorHAnsi"/>
                <w:noProof/>
              </w:rPr>
              <w:t>Алгоритм достижимости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2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4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3" w:history="1">
            <w:r w:rsidR="00240E53" w:rsidRPr="000D102F">
              <w:rPr>
                <w:rStyle w:val="a5"/>
                <w:rFonts w:cstheme="minorHAnsi"/>
                <w:noProof/>
              </w:rPr>
              <w:t>Метод Шимбел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3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4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4" w:history="1">
            <w:r w:rsidR="00240E53" w:rsidRPr="000D102F">
              <w:rPr>
                <w:rStyle w:val="a5"/>
                <w:rFonts w:cstheme="minorHAnsi"/>
                <w:noProof/>
              </w:rPr>
              <w:t>Алгоритм Дейкстры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4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5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5" w:history="1">
            <w:r w:rsidR="00240E53" w:rsidRPr="000D102F">
              <w:rPr>
                <w:rStyle w:val="a5"/>
                <w:rFonts w:cstheme="minorHAnsi"/>
                <w:noProof/>
              </w:rPr>
              <w:t>Алгоритм Беллмана - Форд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5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7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6" w:history="1">
            <w:r w:rsidR="00240E53" w:rsidRPr="000D102F">
              <w:rPr>
                <w:rStyle w:val="a5"/>
                <w:rFonts w:cstheme="minorHAnsi"/>
                <w:noProof/>
              </w:rPr>
              <w:t>Алгоритм Флойда - Уоршел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6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8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7" w:history="1">
            <w:r w:rsidR="00240E53" w:rsidRPr="000D102F">
              <w:rPr>
                <w:rStyle w:val="a5"/>
                <w:rFonts w:cstheme="minorHAnsi"/>
                <w:noProof/>
              </w:rPr>
              <w:t>Алгоритм Краска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7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19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8" w:history="1">
            <w:r w:rsidR="00240E53" w:rsidRPr="000D102F">
              <w:rPr>
                <w:rStyle w:val="a5"/>
                <w:rFonts w:cstheme="minorHAnsi"/>
                <w:noProof/>
              </w:rPr>
              <w:t>Алгоритм Прим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8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0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59" w:history="1">
            <w:r w:rsidR="00240E53" w:rsidRPr="000D102F">
              <w:rPr>
                <w:rStyle w:val="a5"/>
                <w:rFonts w:cstheme="minorHAnsi"/>
                <w:noProof/>
              </w:rPr>
              <w:t>Матричная теорема Кирхгоф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59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1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0" w:history="1">
            <w:r w:rsidR="00240E53" w:rsidRPr="000D102F">
              <w:rPr>
                <w:rStyle w:val="a5"/>
                <w:rFonts w:cstheme="minorHAnsi"/>
                <w:noProof/>
              </w:rPr>
              <w:t>Кодирование и декодирование Прюфер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0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1" w:history="1">
            <w:r w:rsidR="00240E53" w:rsidRPr="000D102F">
              <w:rPr>
                <w:rStyle w:val="a5"/>
                <w:rFonts w:cstheme="minorHAnsi"/>
                <w:noProof/>
              </w:rPr>
              <w:t>Алгоритм</w:t>
            </w:r>
            <w:r w:rsidR="00240E53" w:rsidRPr="000D102F">
              <w:rPr>
                <w:rStyle w:val="a5"/>
                <w:rFonts w:cstheme="minorHAnsi"/>
                <w:noProof/>
                <w:lang w:val="en-US"/>
              </w:rPr>
              <w:t xml:space="preserve"> </w:t>
            </w:r>
            <w:r w:rsidR="00240E53" w:rsidRPr="000D102F">
              <w:rPr>
                <w:rStyle w:val="a5"/>
                <w:rFonts w:cstheme="minorHAnsi"/>
                <w:noProof/>
              </w:rPr>
              <w:t>Форда</w:t>
            </w:r>
            <w:r w:rsidR="00240E53" w:rsidRPr="000D102F">
              <w:rPr>
                <w:rStyle w:val="a5"/>
                <w:rFonts w:cstheme="minorHAnsi"/>
                <w:noProof/>
                <w:lang w:val="en-US"/>
              </w:rPr>
              <w:t xml:space="preserve"> – </w:t>
            </w:r>
            <w:r w:rsidR="00240E53" w:rsidRPr="000D102F">
              <w:rPr>
                <w:rStyle w:val="a5"/>
                <w:rFonts w:cstheme="minorHAnsi"/>
                <w:noProof/>
              </w:rPr>
              <w:t>Фалкерсон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1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4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2" w:history="1">
            <w:r w:rsidR="00240E53" w:rsidRPr="000D102F">
              <w:rPr>
                <w:rStyle w:val="a5"/>
                <w:rFonts w:cstheme="minorHAnsi"/>
                <w:noProof/>
              </w:rPr>
              <w:t>Поток</w:t>
            </w:r>
            <w:r w:rsidR="00240E53" w:rsidRPr="000D102F">
              <w:rPr>
                <w:rStyle w:val="a5"/>
                <w:rFonts w:cstheme="minorHAnsi"/>
                <w:noProof/>
                <w:lang w:val="en-US"/>
              </w:rPr>
              <w:t xml:space="preserve"> </w:t>
            </w:r>
            <w:r w:rsidR="00240E53" w:rsidRPr="000D102F">
              <w:rPr>
                <w:rStyle w:val="a5"/>
                <w:rFonts w:cstheme="minorHAnsi"/>
                <w:noProof/>
              </w:rPr>
              <w:t>минимальной</w:t>
            </w:r>
            <w:r w:rsidR="00240E53" w:rsidRPr="000D102F">
              <w:rPr>
                <w:rStyle w:val="a5"/>
                <w:rFonts w:cstheme="minorHAnsi"/>
                <w:noProof/>
                <w:lang w:val="en-US"/>
              </w:rPr>
              <w:t xml:space="preserve"> </w:t>
            </w:r>
            <w:r w:rsidR="00240E53" w:rsidRPr="000D102F">
              <w:rPr>
                <w:rStyle w:val="a5"/>
                <w:rFonts w:cstheme="minorHAnsi"/>
                <w:noProof/>
              </w:rPr>
              <w:t>стоимости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2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5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3" w:history="1">
            <w:r w:rsidR="00240E53" w:rsidRPr="000D102F">
              <w:rPr>
                <w:rStyle w:val="a5"/>
                <w:rFonts w:cstheme="minorHAnsi"/>
                <w:noProof/>
              </w:rPr>
              <w:t>Эйлеров граф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3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6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4" w:history="1">
            <w:r w:rsidR="00240E53" w:rsidRPr="000D102F">
              <w:rPr>
                <w:rStyle w:val="a5"/>
                <w:rFonts w:cstheme="minorHAnsi"/>
                <w:noProof/>
              </w:rPr>
              <w:t>Гамильтонов граф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4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28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5" w:history="1">
            <w:r w:rsidR="00240E53" w:rsidRPr="000D102F">
              <w:rPr>
                <w:rStyle w:val="a5"/>
                <w:rFonts w:cstheme="minorHAnsi"/>
                <w:noProof/>
              </w:rPr>
              <w:t>Задача коммивояжер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5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0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6" w:history="1">
            <w:r w:rsidR="00240E53" w:rsidRPr="000D102F">
              <w:rPr>
                <w:rStyle w:val="a5"/>
                <w:rFonts w:cstheme="minorHAnsi"/>
                <w:noProof/>
              </w:rPr>
              <w:t>4 Пример работы программы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6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7" w:history="1">
            <w:r w:rsidR="00240E53" w:rsidRPr="000D102F">
              <w:rPr>
                <w:rStyle w:val="a5"/>
                <w:rFonts w:cstheme="minorHAnsi"/>
                <w:noProof/>
              </w:rPr>
              <w:t>Генерация граф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7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8" w:history="1">
            <w:r w:rsidR="00240E53" w:rsidRPr="000D102F">
              <w:rPr>
                <w:rStyle w:val="a5"/>
                <w:rFonts w:cstheme="minorHAnsi"/>
                <w:noProof/>
              </w:rPr>
              <w:t>Метод Шимбел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8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2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69" w:history="1">
            <w:r w:rsidR="00240E53" w:rsidRPr="000D102F">
              <w:rPr>
                <w:rStyle w:val="a5"/>
                <w:rFonts w:cstheme="minorHAnsi"/>
                <w:noProof/>
              </w:rPr>
              <w:t>Определение возможности построения маршрут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69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3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0" w:history="1">
            <w:r w:rsidR="00240E53" w:rsidRPr="000D102F">
              <w:rPr>
                <w:rStyle w:val="a5"/>
                <w:rFonts w:cstheme="minorHAnsi"/>
                <w:noProof/>
              </w:rPr>
              <w:t>Алгоритм Дейкстры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0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3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1" w:history="1">
            <w:r w:rsidR="00240E53" w:rsidRPr="000D102F">
              <w:rPr>
                <w:rStyle w:val="a5"/>
                <w:rFonts w:cstheme="minorHAnsi"/>
                <w:noProof/>
              </w:rPr>
              <w:t>Алгоритм Беллмана – Форд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1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4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2" w:history="1">
            <w:r w:rsidR="00240E53" w:rsidRPr="000D102F">
              <w:rPr>
                <w:rStyle w:val="a5"/>
                <w:rFonts w:cstheme="minorHAnsi"/>
                <w:noProof/>
              </w:rPr>
              <w:t>Алгоритм Флойда – Уоршел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2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5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3" w:history="1">
            <w:r w:rsidR="00240E53" w:rsidRPr="000D102F">
              <w:rPr>
                <w:rStyle w:val="a5"/>
                <w:rFonts w:cstheme="minorHAnsi"/>
                <w:noProof/>
              </w:rPr>
              <w:t>Поток минимальной стоимости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3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5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4" w:history="1">
            <w:r w:rsidR="00240E53" w:rsidRPr="000D102F">
              <w:rPr>
                <w:rStyle w:val="a5"/>
                <w:rFonts w:cstheme="minorHAnsi"/>
                <w:noProof/>
              </w:rPr>
              <w:t>Алгоритм Краска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4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6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5" w:history="1">
            <w:r w:rsidR="00240E53" w:rsidRPr="000D102F">
              <w:rPr>
                <w:rStyle w:val="a5"/>
                <w:rFonts w:cstheme="minorHAnsi"/>
                <w:noProof/>
              </w:rPr>
              <w:t>Алгоритм Прим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5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7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6" w:history="1">
            <w:r w:rsidR="00240E53" w:rsidRPr="000D102F">
              <w:rPr>
                <w:rStyle w:val="a5"/>
                <w:rFonts w:cstheme="minorHAnsi"/>
                <w:noProof/>
              </w:rPr>
              <w:t>Подсчёт количества остовных деревьев в графе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6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8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7" w:history="1">
            <w:r w:rsidR="00240E53" w:rsidRPr="000D102F">
              <w:rPr>
                <w:rStyle w:val="a5"/>
                <w:rFonts w:cstheme="minorHAnsi"/>
                <w:noProof/>
              </w:rPr>
              <w:t>Кодировка графа кодом Прюфер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7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8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8" w:history="1">
            <w:r w:rsidR="00240E53" w:rsidRPr="000D102F">
              <w:rPr>
                <w:rStyle w:val="a5"/>
                <w:rFonts w:cstheme="minorHAnsi"/>
                <w:noProof/>
              </w:rPr>
              <w:t>Поиск Эйлерова цикл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8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39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2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79" w:history="1">
            <w:r w:rsidR="00240E53" w:rsidRPr="000D102F">
              <w:rPr>
                <w:rStyle w:val="a5"/>
                <w:rFonts w:cstheme="minorHAnsi"/>
                <w:noProof/>
              </w:rPr>
              <w:t>Поиск Гамильтонова цикла и решение задачи коммивояжера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79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40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80" w:history="1">
            <w:r w:rsidR="00240E53" w:rsidRPr="000D102F">
              <w:rPr>
                <w:rStyle w:val="a5"/>
                <w:rFonts w:cstheme="minorHAnsi"/>
                <w:noProof/>
              </w:rPr>
              <w:t>Заключение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80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41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240E53" w:rsidRPr="000D102F" w:rsidRDefault="000D102F">
          <w:pPr>
            <w:pStyle w:val="11"/>
            <w:tabs>
              <w:tab w:val="right" w:leader="dot" w:pos="9345"/>
            </w:tabs>
            <w:rPr>
              <w:rFonts w:eastAsiaTheme="minorEastAsia" w:cstheme="minorHAnsi"/>
              <w:noProof/>
              <w:lang w:val="en-US"/>
            </w:rPr>
          </w:pPr>
          <w:hyperlink w:anchor="_Toc115048181" w:history="1">
            <w:r w:rsidR="00240E53" w:rsidRPr="000D102F">
              <w:rPr>
                <w:rStyle w:val="a5"/>
                <w:rFonts w:cstheme="minorHAnsi"/>
                <w:noProof/>
              </w:rPr>
              <w:t>Список используемой литературы</w:t>
            </w:r>
            <w:r w:rsidR="00240E53" w:rsidRPr="000D102F">
              <w:rPr>
                <w:rFonts w:cstheme="minorHAnsi"/>
                <w:noProof/>
                <w:webHidden/>
              </w:rPr>
              <w:tab/>
            </w:r>
            <w:r w:rsidR="00240E53" w:rsidRPr="000D102F">
              <w:rPr>
                <w:rFonts w:cstheme="minorHAnsi"/>
                <w:noProof/>
                <w:webHidden/>
              </w:rPr>
              <w:fldChar w:fldCharType="begin"/>
            </w:r>
            <w:r w:rsidR="00240E53" w:rsidRPr="000D102F">
              <w:rPr>
                <w:rFonts w:cstheme="minorHAnsi"/>
                <w:noProof/>
                <w:webHidden/>
              </w:rPr>
              <w:instrText xml:space="preserve"> PAGEREF _Toc115048181 \h </w:instrText>
            </w:r>
            <w:r w:rsidR="00240E53" w:rsidRPr="000D102F">
              <w:rPr>
                <w:rFonts w:cstheme="minorHAnsi"/>
                <w:noProof/>
                <w:webHidden/>
              </w:rPr>
            </w:r>
            <w:r w:rsidR="00240E53" w:rsidRPr="000D102F">
              <w:rPr>
                <w:rFonts w:cstheme="minorHAnsi"/>
                <w:noProof/>
                <w:webHidden/>
              </w:rPr>
              <w:fldChar w:fldCharType="separate"/>
            </w:r>
            <w:r w:rsidR="00240E53" w:rsidRPr="000D102F">
              <w:rPr>
                <w:rFonts w:cstheme="minorHAnsi"/>
                <w:noProof/>
                <w:webHidden/>
              </w:rPr>
              <w:t>43</w:t>
            </w:r>
            <w:r w:rsidR="00240E53" w:rsidRPr="000D102F">
              <w:rPr>
                <w:rFonts w:cstheme="minorHAnsi"/>
                <w:noProof/>
                <w:webHidden/>
              </w:rPr>
              <w:fldChar w:fldCharType="end"/>
            </w:r>
          </w:hyperlink>
        </w:p>
        <w:p w:rsidR="003B44EF" w:rsidRPr="000D102F" w:rsidRDefault="003B44EF">
          <w:pPr>
            <w:rPr>
              <w:rFonts w:cstheme="minorHAnsi"/>
              <w:sz w:val="24"/>
            </w:rPr>
          </w:pPr>
          <w:r w:rsidRPr="000D102F">
            <w:rPr>
              <w:rFonts w:cstheme="minorHAnsi"/>
              <w:b/>
              <w:bCs/>
              <w:sz w:val="24"/>
            </w:rPr>
            <w:fldChar w:fldCharType="end"/>
          </w:r>
        </w:p>
      </w:sdtContent>
    </w:sdt>
    <w:p w:rsidR="003B44EF" w:rsidRPr="000D102F" w:rsidRDefault="003B44EF" w:rsidP="003B44EF">
      <w:pPr>
        <w:rPr>
          <w:rFonts w:cstheme="minorHAnsi"/>
          <w:sz w:val="24"/>
          <w:lang w:val="en-US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</w:p>
    <w:p w:rsidR="00240E53" w:rsidRPr="000D102F" w:rsidRDefault="00240E53" w:rsidP="00B77B0A">
      <w:pPr>
        <w:pStyle w:val="1"/>
        <w:rPr>
          <w:rFonts w:asciiTheme="minorHAnsi" w:hAnsiTheme="minorHAnsi" w:cstheme="minorHAnsi"/>
          <w:sz w:val="36"/>
        </w:rPr>
      </w:pPr>
      <w:bookmarkStart w:id="1" w:name="_Toc115048131"/>
    </w:p>
    <w:p w:rsidR="00240E53" w:rsidRPr="000D102F" w:rsidRDefault="00240E53" w:rsidP="00B77B0A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B77B0A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B77B0A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B77B0A">
      <w:pPr>
        <w:pStyle w:val="1"/>
        <w:rPr>
          <w:rFonts w:asciiTheme="minorHAnsi" w:eastAsiaTheme="minorHAnsi" w:hAnsiTheme="minorHAnsi" w:cstheme="minorHAnsi"/>
          <w:sz w:val="22"/>
          <w:szCs w:val="22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B77B0A" w:rsidRPr="000D102F" w:rsidRDefault="00B77B0A" w:rsidP="00B77B0A">
      <w:pPr>
        <w:pStyle w:val="1"/>
        <w:rPr>
          <w:rFonts w:asciiTheme="minorHAnsi" w:hAnsiTheme="minorHAnsi" w:cstheme="minorHAnsi"/>
          <w:sz w:val="36"/>
        </w:rPr>
      </w:pPr>
      <w:r w:rsidRPr="000D102F">
        <w:rPr>
          <w:rFonts w:asciiTheme="minorHAnsi" w:hAnsiTheme="minorHAnsi" w:cstheme="minorHAnsi"/>
          <w:sz w:val="36"/>
        </w:rPr>
        <w:lastRenderedPageBreak/>
        <w:t>Введение</w:t>
      </w:r>
      <w:bookmarkEnd w:id="1"/>
    </w:p>
    <w:p w:rsidR="00B77B0A" w:rsidRPr="000D102F" w:rsidRDefault="00B77B0A" w:rsidP="00B77B0A">
      <w:pPr>
        <w:rPr>
          <w:rFonts w:cstheme="minorHAnsi"/>
          <w:sz w:val="24"/>
        </w:rPr>
      </w:pPr>
    </w:p>
    <w:p w:rsidR="00B77B0A" w:rsidRPr="000D102F" w:rsidRDefault="00B77B0A" w:rsidP="00B77B0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ab/>
        <w:t>Теория графов – раздел дискретной математики, изучающий свойства графов. Этот раздел применяется при анализе сложных систем, таких как, железные дороги, компьютерные сети, в различных сферах химии и во многих других областях.</w:t>
      </w:r>
    </w:p>
    <w:p w:rsidR="00B77B0A" w:rsidRPr="000D102F" w:rsidRDefault="00B77B0A" w:rsidP="00B77B0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ab/>
        <w:t xml:space="preserve">Данный отчёт описывает реализацию алгоритмов, применяемых к связному ациклическому графу. Для построения графа степени его вершин генерируются в соответствие с распределением Паскаля, которое также </w:t>
      </w:r>
      <w:proofErr w:type="gramStart"/>
      <w:r w:rsidRPr="000D102F">
        <w:rPr>
          <w:rFonts w:cstheme="minorHAnsi"/>
          <w:sz w:val="24"/>
        </w:rPr>
        <w:t>известно</w:t>
      </w:r>
      <w:proofErr w:type="gramEnd"/>
      <w:r w:rsidRPr="000D102F">
        <w:rPr>
          <w:rFonts w:cstheme="minorHAnsi"/>
          <w:sz w:val="24"/>
        </w:rPr>
        <w:t xml:space="preserve"> как отрицательное биномиальное распределение</w:t>
      </w:r>
      <w:r w:rsidR="00EA1605" w:rsidRPr="000D102F">
        <w:rPr>
          <w:rFonts w:cstheme="minorHAnsi"/>
          <w:sz w:val="24"/>
        </w:rPr>
        <w:t xml:space="preserve"> 2</w:t>
      </w:r>
      <w:r w:rsidRPr="000D102F">
        <w:rPr>
          <w:rFonts w:cstheme="minorHAnsi"/>
          <w:sz w:val="24"/>
        </w:rPr>
        <w:t>.</w:t>
      </w:r>
      <w:r w:rsidR="00DF780D" w:rsidRPr="000D102F">
        <w:rPr>
          <w:rFonts w:cstheme="minorHAnsi"/>
          <w:sz w:val="24"/>
        </w:rPr>
        <w:t xml:space="preserve"> Лабораторные работы были реализованы на языке </w:t>
      </w:r>
      <w:r w:rsidR="00DF780D" w:rsidRPr="000D102F">
        <w:rPr>
          <w:rFonts w:cstheme="minorHAnsi"/>
          <w:sz w:val="24"/>
          <w:lang w:val="en-US"/>
        </w:rPr>
        <w:t>C</w:t>
      </w:r>
      <w:r w:rsidR="00DF780D" w:rsidRPr="000D102F">
        <w:rPr>
          <w:rFonts w:cstheme="minorHAnsi"/>
          <w:sz w:val="24"/>
        </w:rPr>
        <w:t xml:space="preserve">++ в среде </w:t>
      </w:r>
      <w:r w:rsidR="00DF780D" w:rsidRPr="000D102F">
        <w:rPr>
          <w:rFonts w:cstheme="minorHAnsi"/>
          <w:sz w:val="24"/>
          <w:lang w:val="en-US"/>
        </w:rPr>
        <w:t>Visual</w:t>
      </w:r>
      <w:r w:rsidR="00DF780D" w:rsidRPr="000D102F">
        <w:rPr>
          <w:rFonts w:cstheme="minorHAnsi"/>
          <w:sz w:val="24"/>
        </w:rPr>
        <w:t xml:space="preserve"> </w:t>
      </w:r>
      <w:r w:rsidR="00DF780D" w:rsidRPr="000D102F">
        <w:rPr>
          <w:rFonts w:cstheme="minorHAnsi"/>
          <w:sz w:val="24"/>
          <w:lang w:val="en-US"/>
        </w:rPr>
        <w:t>Studio</w:t>
      </w:r>
      <w:r w:rsidR="00DF780D" w:rsidRPr="000D102F">
        <w:rPr>
          <w:rFonts w:cstheme="minorHAnsi"/>
          <w:sz w:val="24"/>
        </w:rPr>
        <w:t xml:space="preserve"> 2019.</w:t>
      </w: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DF780D" w:rsidRPr="000D102F" w:rsidRDefault="00DF780D" w:rsidP="00B77B0A">
      <w:pPr>
        <w:rPr>
          <w:rFonts w:cstheme="minorHAnsi"/>
          <w:sz w:val="24"/>
        </w:rPr>
      </w:pPr>
    </w:p>
    <w:p w:rsidR="00240E53" w:rsidRPr="000D102F" w:rsidRDefault="00240E53" w:rsidP="00B77B0A">
      <w:pPr>
        <w:rPr>
          <w:rFonts w:cstheme="minorHAnsi"/>
          <w:sz w:val="24"/>
        </w:rPr>
      </w:pPr>
    </w:p>
    <w:p w:rsidR="00DF780D" w:rsidRPr="000D102F" w:rsidRDefault="00DF780D" w:rsidP="00DF780D">
      <w:pPr>
        <w:pStyle w:val="1"/>
        <w:rPr>
          <w:rFonts w:asciiTheme="minorHAnsi" w:hAnsiTheme="minorHAnsi" w:cstheme="minorHAnsi"/>
          <w:sz w:val="36"/>
          <w:lang w:val="en-US"/>
        </w:rPr>
      </w:pPr>
      <w:bookmarkStart w:id="2" w:name="_Toc115048132"/>
      <w:r w:rsidRPr="000D102F">
        <w:rPr>
          <w:rFonts w:asciiTheme="minorHAnsi" w:hAnsiTheme="minorHAnsi" w:cstheme="minorHAnsi"/>
          <w:sz w:val="36"/>
        </w:rPr>
        <w:lastRenderedPageBreak/>
        <w:t>1 Постановка задачи</w:t>
      </w:r>
      <w:bookmarkEnd w:id="2"/>
    </w:p>
    <w:p w:rsidR="00DF780D" w:rsidRPr="000D102F" w:rsidRDefault="00DF780D" w:rsidP="00DF780D">
      <w:pPr>
        <w:rPr>
          <w:rFonts w:cstheme="minorHAnsi"/>
          <w:sz w:val="24"/>
          <w:lang w:val="en-US"/>
        </w:rPr>
      </w:pPr>
    </w:p>
    <w:p w:rsidR="00DF780D" w:rsidRPr="000D102F" w:rsidRDefault="00DF780D" w:rsidP="00DF780D">
      <w:pPr>
        <w:tabs>
          <w:tab w:val="left" w:pos="2826"/>
        </w:tabs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 xml:space="preserve">Лабораторная работа </w:t>
      </w:r>
      <w:proofErr w:type="gramStart"/>
      <w:r w:rsidRPr="000D102F">
        <w:rPr>
          <w:rFonts w:cstheme="minorHAnsi"/>
          <w:sz w:val="24"/>
        </w:rPr>
        <w:t xml:space="preserve">1 </w:t>
      </w:r>
      <w:r w:rsidRPr="000D102F">
        <w:rPr>
          <w:rFonts w:cstheme="minorHAnsi"/>
          <w:sz w:val="24"/>
          <w:lang w:val="en-US"/>
        </w:rPr>
        <w:t>:</w:t>
      </w:r>
      <w:proofErr w:type="gramEnd"/>
    </w:p>
    <w:p w:rsidR="00DF780D" w:rsidRPr="000D102F" w:rsidRDefault="00DF780D" w:rsidP="00DF780D">
      <w:pPr>
        <w:pStyle w:val="a3"/>
        <w:numPr>
          <w:ilvl w:val="0"/>
          <w:numId w:val="2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</w:rPr>
        <w:t>Сформировать случайным образом связный ациклический граф в соответствии с заданными распределением (параметры распределения задаются как константы до компиляции программы).</w:t>
      </w:r>
    </w:p>
    <w:p w:rsidR="00DF780D" w:rsidRPr="000D102F" w:rsidRDefault="00DF780D" w:rsidP="00DF780D">
      <w:pPr>
        <w:pStyle w:val="a3"/>
        <w:numPr>
          <w:ilvl w:val="0"/>
          <w:numId w:val="2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</w:rPr>
        <w:t>Реализовать метод Шимбелла на полученном графе (пользователь вводит количество ребер по средством консоли).</w:t>
      </w:r>
    </w:p>
    <w:p w:rsidR="00DF780D" w:rsidRPr="000D102F" w:rsidRDefault="00DF780D" w:rsidP="00DF780D">
      <w:pPr>
        <w:pStyle w:val="a3"/>
        <w:numPr>
          <w:ilvl w:val="0"/>
          <w:numId w:val="2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</w:rPr>
        <w:t>Определить возможность построения маршрута от одной заданной точки до другой (пользователь вводит вершины по средством консоли)</w:t>
      </w:r>
    </w:p>
    <w:p w:rsidR="00DF780D" w:rsidRPr="000D102F" w:rsidRDefault="00DF780D" w:rsidP="00DF780D">
      <w:pPr>
        <w:tabs>
          <w:tab w:val="left" w:pos="2826"/>
        </w:tabs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 xml:space="preserve">Лабораторная работа </w:t>
      </w:r>
      <w:proofErr w:type="gramStart"/>
      <w:r w:rsidRPr="000D102F">
        <w:rPr>
          <w:rFonts w:cstheme="minorHAnsi"/>
          <w:sz w:val="24"/>
        </w:rPr>
        <w:t>2</w:t>
      </w:r>
      <w:r w:rsidRPr="000D102F">
        <w:rPr>
          <w:rFonts w:cstheme="minorHAnsi"/>
          <w:sz w:val="24"/>
          <w:lang w:val="en-US"/>
        </w:rPr>
        <w:t xml:space="preserve"> :</w:t>
      </w:r>
      <w:proofErr w:type="gramEnd"/>
    </w:p>
    <w:p w:rsidR="00DF780D" w:rsidRPr="000D102F" w:rsidRDefault="00DF780D" w:rsidP="00DF780D">
      <w:pPr>
        <w:pStyle w:val="a3"/>
        <w:numPr>
          <w:ilvl w:val="0"/>
          <w:numId w:val="3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</w:rPr>
        <w:t>Для сформированных графах (случайно сгенерированных в предыдущей работе) найти кратчайший путь от одной точки до другой, используя алгоритмы Дейкстры, Беллмана-Форда, Флойда Уоршелла.</w:t>
      </w:r>
    </w:p>
    <w:p w:rsidR="00DF780D" w:rsidRPr="000D102F" w:rsidRDefault="00DF780D" w:rsidP="00DF780D">
      <w:pPr>
        <w:pStyle w:val="a3"/>
        <w:numPr>
          <w:ilvl w:val="0"/>
          <w:numId w:val="3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</w:rPr>
        <w:t>Сравнить скорости работы данных алгоритмов</w:t>
      </w:r>
      <w:r w:rsidR="00E1219A" w:rsidRPr="000D102F">
        <w:rPr>
          <w:rFonts w:cstheme="minorHAnsi"/>
          <w:sz w:val="24"/>
        </w:rPr>
        <w:t xml:space="preserve"> (итерации)</w:t>
      </w:r>
      <w:r w:rsidRPr="000D102F">
        <w:rPr>
          <w:rFonts w:cstheme="minorHAnsi"/>
          <w:sz w:val="24"/>
        </w:rPr>
        <w:t>.</w:t>
      </w:r>
    </w:p>
    <w:p w:rsidR="00DF780D" w:rsidRPr="000D102F" w:rsidRDefault="00DF780D" w:rsidP="00DF780D">
      <w:pPr>
        <w:tabs>
          <w:tab w:val="left" w:pos="2826"/>
        </w:tabs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 xml:space="preserve">Лабораторная работа </w:t>
      </w:r>
      <w:proofErr w:type="gramStart"/>
      <w:r w:rsidRPr="000D102F">
        <w:rPr>
          <w:rFonts w:cstheme="minorHAnsi"/>
          <w:sz w:val="24"/>
        </w:rPr>
        <w:t>3</w:t>
      </w:r>
      <w:r w:rsidRPr="000D102F">
        <w:rPr>
          <w:rFonts w:cstheme="minorHAnsi"/>
          <w:sz w:val="24"/>
          <w:lang w:val="en-US"/>
        </w:rPr>
        <w:t xml:space="preserve"> :</w:t>
      </w:r>
      <w:proofErr w:type="gramEnd"/>
      <w:r w:rsidRPr="000D102F">
        <w:rPr>
          <w:rFonts w:cstheme="minorHAnsi"/>
          <w:sz w:val="24"/>
          <w:lang w:val="en-US"/>
        </w:rPr>
        <w:t xml:space="preserve"> </w:t>
      </w:r>
    </w:p>
    <w:p w:rsidR="00DF780D" w:rsidRPr="000D102F" w:rsidRDefault="00E1219A" w:rsidP="00E1219A">
      <w:pPr>
        <w:pStyle w:val="a3"/>
        <w:numPr>
          <w:ilvl w:val="0"/>
          <w:numId w:val="4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Сформировать связный ациклический граф случайным образом в соответствии с заданным распределением. На его основе построить матрицы пропускных способностей и стоимости.</w:t>
      </w:r>
    </w:p>
    <w:p w:rsidR="00E1219A" w:rsidRPr="000D102F" w:rsidRDefault="00E1219A" w:rsidP="00E1219A">
      <w:pPr>
        <w:pStyle w:val="a3"/>
        <w:numPr>
          <w:ilvl w:val="0"/>
          <w:numId w:val="4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Для полученного графа найти максимальный поток по алгоритму Форда-Фалкерсона (или любого из перечисленных в лекции).</w:t>
      </w:r>
    </w:p>
    <w:p w:rsidR="00E1219A" w:rsidRPr="000D102F" w:rsidRDefault="00E1219A" w:rsidP="00E1219A">
      <w:pPr>
        <w:pStyle w:val="a3"/>
        <w:numPr>
          <w:ilvl w:val="0"/>
          <w:numId w:val="4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Вычислить поток минимальной стоимости (в качестве величины потока брать значение, равное [2/3*max], где </w:t>
      </w:r>
      <w:r w:rsidRPr="000D102F">
        <w:rPr>
          <w:rStyle w:val="a4"/>
          <w:rFonts w:cstheme="minorHAnsi"/>
          <w:sz w:val="24"/>
          <w:shd w:val="clear" w:color="auto" w:fill="FFFFFF"/>
        </w:rPr>
        <w:t>max </w:t>
      </w:r>
      <w:r w:rsidRPr="000D102F">
        <w:rPr>
          <w:rFonts w:cstheme="minorHAnsi"/>
          <w:sz w:val="24"/>
          <w:shd w:val="clear" w:color="auto" w:fill="FFFFFF"/>
        </w:rPr>
        <w:t>– максимальный поток). Использовать ранее реализованные алгоритмы Дейкстры и</w:t>
      </w:r>
      <w:r w:rsidR="00C33063" w:rsidRPr="000D102F">
        <w:rPr>
          <w:rFonts w:cstheme="minorHAnsi"/>
          <w:sz w:val="24"/>
          <w:shd w:val="clear" w:color="auto" w:fill="FFFFFF"/>
        </w:rPr>
        <w:t xml:space="preserve"> </w:t>
      </w:r>
      <w:r w:rsidRPr="000D102F">
        <w:rPr>
          <w:rFonts w:cstheme="minorHAnsi"/>
          <w:sz w:val="24"/>
          <w:shd w:val="clear" w:color="auto" w:fill="FFFFFF"/>
        </w:rPr>
        <w:t>или Беллмана – Форда.</w:t>
      </w:r>
    </w:p>
    <w:p w:rsidR="00E1219A" w:rsidRPr="000D102F" w:rsidRDefault="00E1219A" w:rsidP="00E1219A">
      <w:pPr>
        <w:tabs>
          <w:tab w:val="left" w:pos="2826"/>
        </w:tabs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 xml:space="preserve">Лабораторная работа </w:t>
      </w:r>
      <w:proofErr w:type="gramStart"/>
      <w:r w:rsidRPr="000D102F">
        <w:rPr>
          <w:rFonts w:cstheme="minorHAnsi"/>
          <w:sz w:val="24"/>
        </w:rPr>
        <w:t>4</w:t>
      </w:r>
      <w:r w:rsidRPr="000D102F">
        <w:rPr>
          <w:rFonts w:cstheme="minorHAnsi"/>
          <w:sz w:val="24"/>
          <w:lang w:val="en-US"/>
        </w:rPr>
        <w:t xml:space="preserve"> :</w:t>
      </w:r>
      <w:proofErr w:type="gramEnd"/>
    </w:p>
    <w:p w:rsidR="00E1219A" w:rsidRPr="000D102F" w:rsidRDefault="00E1219A" w:rsidP="00E1219A">
      <w:pPr>
        <w:pStyle w:val="a3"/>
        <w:numPr>
          <w:ilvl w:val="0"/>
          <w:numId w:val="5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Для заданных графов (случайно сгенерированных в первой работе) построить минимальный по весу остов, используя алгоритмы Прима и Краскала. Сравнить данные алгоритмы (итерации).</w:t>
      </w:r>
    </w:p>
    <w:p w:rsidR="00E1219A" w:rsidRPr="000D102F" w:rsidRDefault="00E1219A" w:rsidP="00E1219A">
      <w:pPr>
        <w:pStyle w:val="a3"/>
        <w:numPr>
          <w:ilvl w:val="0"/>
          <w:numId w:val="5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Используя матричную теорему Кирхгофа, найти число остовных деревьев в графе.</w:t>
      </w:r>
    </w:p>
    <w:p w:rsidR="00E1219A" w:rsidRPr="000D102F" w:rsidRDefault="00E1219A" w:rsidP="00E1219A">
      <w:pPr>
        <w:pStyle w:val="a3"/>
        <w:numPr>
          <w:ilvl w:val="0"/>
          <w:numId w:val="5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Полученный остов закодировать с помощью кода Прюфера (проверить правильность кодирования декодированием). Желательно сохранять веса при кодировании.</w:t>
      </w:r>
    </w:p>
    <w:p w:rsidR="00E1219A" w:rsidRPr="000D102F" w:rsidRDefault="00E1219A" w:rsidP="00E1219A">
      <w:pPr>
        <w:tabs>
          <w:tab w:val="left" w:pos="2826"/>
        </w:tabs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 xml:space="preserve">Лабораторная работа </w:t>
      </w:r>
      <w:proofErr w:type="gramStart"/>
      <w:r w:rsidRPr="000D102F">
        <w:rPr>
          <w:rFonts w:cstheme="minorHAnsi"/>
          <w:sz w:val="24"/>
        </w:rPr>
        <w:t xml:space="preserve">5 </w:t>
      </w:r>
      <w:r w:rsidRPr="000D102F">
        <w:rPr>
          <w:rFonts w:cstheme="minorHAnsi"/>
          <w:sz w:val="24"/>
          <w:lang w:val="en-US"/>
        </w:rPr>
        <w:t>:</w:t>
      </w:r>
      <w:proofErr w:type="gramEnd"/>
    </w:p>
    <w:p w:rsidR="00E1219A" w:rsidRPr="000D102F" w:rsidRDefault="00E1219A" w:rsidP="00E1219A">
      <w:pPr>
        <w:pStyle w:val="a3"/>
        <w:numPr>
          <w:ilvl w:val="0"/>
          <w:numId w:val="6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Для заданных графов (случайно сгенерированных в первой работе) проверить, является ли граф эйлеровым и гамильтоновым. Если граф не является таковым, то отдельно модифицировать граф до эйлерова и отдельно до гамильтонова.</w:t>
      </w:r>
    </w:p>
    <w:p w:rsidR="00E1219A" w:rsidRPr="000D102F" w:rsidRDefault="00E1219A" w:rsidP="00E1219A">
      <w:pPr>
        <w:pStyle w:val="a3"/>
        <w:numPr>
          <w:ilvl w:val="0"/>
          <w:numId w:val="6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Построить эйлеров цикл.</w:t>
      </w:r>
    </w:p>
    <w:p w:rsidR="00E1219A" w:rsidRPr="000D102F" w:rsidRDefault="00E1219A" w:rsidP="00E1219A">
      <w:pPr>
        <w:pStyle w:val="a3"/>
        <w:numPr>
          <w:ilvl w:val="0"/>
          <w:numId w:val="6"/>
        </w:num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  <w:shd w:val="clear" w:color="auto" w:fill="FFFFFF"/>
        </w:rPr>
        <w:t>Решить задачу коммивояжера на гамильтоновом графе</w:t>
      </w:r>
      <w:r w:rsidR="00782A67" w:rsidRPr="000D102F">
        <w:rPr>
          <w:rFonts w:cstheme="minorHAnsi"/>
          <w:sz w:val="24"/>
          <w:shd w:val="clear" w:color="auto" w:fill="FFFFFF"/>
        </w:rPr>
        <w:t>.</w:t>
      </w:r>
    </w:p>
    <w:p w:rsidR="00782A67" w:rsidRPr="000D102F" w:rsidRDefault="00782A67" w:rsidP="00782A67">
      <w:pPr>
        <w:tabs>
          <w:tab w:val="left" w:pos="2826"/>
        </w:tabs>
        <w:rPr>
          <w:rFonts w:cstheme="minorHAnsi"/>
          <w:sz w:val="24"/>
        </w:rPr>
      </w:pPr>
    </w:p>
    <w:p w:rsidR="00782A67" w:rsidRPr="000D102F" w:rsidRDefault="00782A67" w:rsidP="00782A67">
      <w:pPr>
        <w:pStyle w:val="1"/>
        <w:rPr>
          <w:rFonts w:asciiTheme="minorHAnsi" w:hAnsiTheme="minorHAnsi" w:cstheme="minorHAnsi"/>
          <w:sz w:val="36"/>
        </w:rPr>
      </w:pPr>
      <w:bookmarkStart w:id="3" w:name="_Toc115048133"/>
      <w:r w:rsidRPr="000D102F">
        <w:rPr>
          <w:rFonts w:asciiTheme="minorHAnsi" w:hAnsiTheme="minorHAnsi" w:cstheme="minorHAnsi"/>
          <w:sz w:val="36"/>
        </w:rPr>
        <w:lastRenderedPageBreak/>
        <w:t>2 Математическое описание</w:t>
      </w:r>
      <w:bookmarkEnd w:id="3"/>
    </w:p>
    <w:p w:rsidR="00782A67" w:rsidRPr="000D102F" w:rsidRDefault="00782A67" w:rsidP="00782A67">
      <w:pPr>
        <w:rPr>
          <w:rFonts w:cstheme="minorHAnsi"/>
          <w:sz w:val="24"/>
        </w:rPr>
      </w:pPr>
    </w:p>
    <w:p w:rsidR="00782A67" w:rsidRPr="000D102F" w:rsidRDefault="00782A67" w:rsidP="00782A67">
      <w:pPr>
        <w:pStyle w:val="2"/>
        <w:rPr>
          <w:rFonts w:asciiTheme="minorHAnsi" w:hAnsiTheme="minorHAnsi" w:cstheme="minorHAnsi"/>
          <w:sz w:val="28"/>
        </w:rPr>
      </w:pPr>
      <w:bookmarkStart w:id="4" w:name="_Toc115048134"/>
      <w:r w:rsidRPr="000D102F">
        <w:rPr>
          <w:rFonts w:asciiTheme="minorHAnsi" w:hAnsiTheme="minorHAnsi" w:cstheme="minorHAnsi"/>
          <w:sz w:val="28"/>
        </w:rPr>
        <w:t>Определение графа</w:t>
      </w:r>
      <w:bookmarkEnd w:id="4"/>
    </w:p>
    <w:p w:rsidR="00782A67" w:rsidRPr="000D102F" w:rsidRDefault="00782A67" w:rsidP="00782A67">
      <w:pPr>
        <w:rPr>
          <w:rFonts w:cstheme="minorHAnsi"/>
          <w:sz w:val="24"/>
        </w:rPr>
      </w:pPr>
    </w:p>
    <w:p w:rsidR="00782A67" w:rsidRPr="000D102F" w:rsidRDefault="00782A67" w:rsidP="00F81F54">
      <w:pPr>
        <w:ind w:left="-15" w:right="2676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Графом G(V,E) называется совокупность двух множеств – непустого множества V (множества вершин) и множества E неупорядоченных пар различных элементов множества V (E – множество ребер).</w:t>
      </w:r>
    </w:p>
    <w:p w:rsidR="00782A67" w:rsidRPr="000D102F" w:rsidRDefault="00782A67" w:rsidP="00782A67">
      <w:pPr>
        <w:spacing w:after="198" w:line="256" w:lineRule="auto"/>
        <w:ind w:left="10" w:right="2700"/>
        <w:jc w:val="center"/>
        <w:rPr>
          <w:rFonts w:cstheme="minorHAnsi"/>
          <w:sz w:val="24"/>
        </w:rPr>
      </w:pPr>
      <w:r w:rsidRPr="000D102F">
        <w:rPr>
          <w:rFonts w:eastAsia="Cambria" w:cstheme="minorHAnsi"/>
          <w:i/>
          <w:sz w:val="24"/>
        </w:rPr>
        <w:t>G</w:t>
      </w:r>
      <w:r w:rsidRPr="000D102F">
        <w:rPr>
          <w:rFonts w:cstheme="minorHAnsi"/>
          <w:sz w:val="24"/>
        </w:rPr>
        <w:t>(</w:t>
      </w:r>
      <w:r w:rsidRPr="000D102F">
        <w:rPr>
          <w:rFonts w:eastAsia="Cambria" w:cstheme="minorHAnsi"/>
          <w:i/>
          <w:sz w:val="24"/>
        </w:rPr>
        <w:t>V,E</w:t>
      </w:r>
      <w:r w:rsidRPr="000D102F">
        <w:rPr>
          <w:rFonts w:cstheme="minorHAnsi"/>
          <w:sz w:val="24"/>
        </w:rPr>
        <w:t xml:space="preserve">) =&lt; </w:t>
      </w:r>
      <w:r w:rsidRPr="000D102F">
        <w:rPr>
          <w:rFonts w:eastAsia="Cambria" w:cstheme="minorHAnsi"/>
          <w:i/>
          <w:sz w:val="24"/>
        </w:rPr>
        <w:t xml:space="preserve">V,E </w:t>
      </w:r>
      <w:r w:rsidRPr="000D102F">
        <w:rPr>
          <w:rFonts w:cstheme="minorHAnsi"/>
          <w:sz w:val="24"/>
        </w:rPr>
        <w:t>&gt;</w:t>
      </w:r>
      <w:r w:rsidRPr="000D102F">
        <w:rPr>
          <w:rFonts w:eastAsia="Cambria" w:cstheme="minorHAnsi"/>
          <w:i/>
          <w:sz w:val="24"/>
        </w:rPr>
        <w:t xml:space="preserve">,V </w:t>
      </w:r>
      <w:r w:rsidRPr="000D102F">
        <w:rPr>
          <w:rFonts w:cstheme="minorHAnsi"/>
          <w:sz w:val="24"/>
        </w:rPr>
        <w:t xml:space="preserve">≠ </w:t>
      </w:r>
      <w:r w:rsidRPr="000D102F">
        <w:rPr>
          <w:rFonts w:eastAsia="Cambria" w:cstheme="minorHAnsi"/>
          <w:sz w:val="24"/>
        </w:rPr>
        <w:t>0</w:t>
      </w:r>
      <w:r w:rsidRPr="000D102F">
        <w:rPr>
          <w:rFonts w:eastAsia="Cambria" w:cstheme="minorHAnsi"/>
          <w:i/>
          <w:sz w:val="24"/>
        </w:rPr>
        <w:t xml:space="preserve">,E </w:t>
      </w:r>
      <w:r w:rsidRPr="000D102F">
        <w:rPr>
          <w:rFonts w:ascii="Cambria Math" w:hAnsi="Cambria Math" w:cs="Cambria Math"/>
          <w:sz w:val="24"/>
        </w:rPr>
        <w:t>⊂</w:t>
      </w:r>
      <w:r w:rsidRPr="000D102F">
        <w:rPr>
          <w:rFonts w:cstheme="minorHAnsi"/>
          <w:sz w:val="24"/>
        </w:rPr>
        <w:t xml:space="preserve"> </w:t>
      </w:r>
      <w:r w:rsidRPr="000D102F">
        <w:rPr>
          <w:rFonts w:eastAsia="Cambria" w:cstheme="minorHAnsi"/>
          <w:i/>
          <w:sz w:val="24"/>
        </w:rPr>
        <w:t xml:space="preserve">V </w:t>
      </w:r>
      <w:r w:rsidRPr="000D102F">
        <w:rPr>
          <w:rFonts w:cstheme="minorHAnsi"/>
          <w:sz w:val="24"/>
        </w:rPr>
        <w:t xml:space="preserve">× </w:t>
      </w:r>
      <w:r w:rsidRPr="000D102F">
        <w:rPr>
          <w:rFonts w:eastAsia="Cambria" w:cstheme="minorHAnsi"/>
          <w:i/>
          <w:sz w:val="24"/>
        </w:rPr>
        <w:t xml:space="preserve">V </w:t>
      </w:r>
      <w:r w:rsidRPr="000D102F">
        <w:rPr>
          <w:rFonts w:eastAsia="Cambria" w:cstheme="minorHAnsi"/>
          <w:sz w:val="24"/>
        </w:rPr>
        <w:t>;</w:t>
      </w:r>
      <w:r w:rsidRPr="000D102F">
        <w:rPr>
          <w:rFonts w:eastAsia="Cambria" w:cstheme="minorHAnsi"/>
          <w:i/>
          <w:sz w:val="24"/>
        </w:rPr>
        <w:t xml:space="preserve">E </w:t>
      </w:r>
      <w:r w:rsidRPr="000D102F">
        <w:rPr>
          <w:rFonts w:cstheme="minorHAnsi"/>
          <w:sz w:val="24"/>
        </w:rPr>
        <w:t xml:space="preserve">= </w:t>
      </w:r>
      <w:r w:rsidRPr="000D102F">
        <w:rPr>
          <w:rFonts w:eastAsia="Cambria" w:cstheme="minorHAnsi"/>
          <w:i/>
          <w:sz w:val="24"/>
        </w:rPr>
        <w:t>E</w:t>
      </w:r>
      <w:r w:rsidRPr="000D102F">
        <w:rPr>
          <w:rFonts w:cstheme="minorHAnsi"/>
          <w:sz w:val="16"/>
        </w:rPr>
        <w:t>−</w:t>
      </w:r>
      <w:r w:rsidRPr="000D102F">
        <w:rPr>
          <w:rFonts w:eastAsia="Cambria" w:cstheme="minorHAnsi"/>
          <w:sz w:val="16"/>
        </w:rPr>
        <w:t>1</w:t>
      </w:r>
    </w:p>
    <w:p w:rsidR="00782A67" w:rsidRPr="000D102F" w:rsidRDefault="00782A67" w:rsidP="00782A67">
      <w:pPr>
        <w:ind w:right="2676"/>
        <w:rPr>
          <w:rFonts w:cstheme="minorHAnsi"/>
          <w:sz w:val="24"/>
        </w:rPr>
      </w:pPr>
      <w:r w:rsidRPr="000D102F">
        <w:rPr>
          <w:rFonts w:cstheme="minorHAnsi"/>
          <w:sz w:val="24"/>
        </w:rPr>
        <w:t>Связный граф — граф, содержащий ровно одну компоненту связности. Это означает, что между любой парой вершин этого графа существует как минимум один путь. Ацикличный граф- граф, который не содержит циклов.</w:t>
      </w:r>
    </w:p>
    <w:p w:rsidR="00782A67" w:rsidRPr="000D102F" w:rsidRDefault="00782A67" w:rsidP="00782A67">
      <w:pPr>
        <w:ind w:right="2676"/>
        <w:rPr>
          <w:rFonts w:cstheme="minorHAnsi"/>
          <w:sz w:val="24"/>
        </w:rPr>
      </w:pPr>
    </w:p>
    <w:p w:rsidR="00782A67" w:rsidRPr="000D102F" w:rsidRDefault="00782A67" w:rsidP="00782A67">
      <w:pPr>
        <w:pStyle w:val="2"/>
        <w:rPr>
          <w:rFonts w:asciiTheme="minorHAnsi" w:hAnsiTheme="minorHAnsi" w:cstheme="minorHAnsi"/>
          <w:sz w:val="28"/>
        </w:rPr>
      </w:pPr>
      <w:bookmarkStart w:id="5" w:name="_Toc115048135"/>
      <w:r w:rsidRPr="000D102F">
        <w:rPr>
          <w:rFonts w:asciiTheme="minorHAnsi" w:hAnsiTheme="minorHAnsi" w:cstheme="minorHAnsi"/>
          <w:sz w:val="28"/>
        </w:rPr>
        <w:t>Генерация графа</w:t>
      </w:r>
      <w:bookmarkEnd w:id="5"/>
    </w:p>
    <w:p w:rsidR="00782A67" w:rsidRPr="000D102F" w:rsidRDefault="00782A67" w:rsidP="00782A67">
      <w:pPr>
        <w:rPr>
          <w:rFonts w:cstheme="minorHAnsi"/>
          <w:sz w:val="24"/>
        </w:rPr>
      </w:pPr>
    </w:p>
    <w:p w:rsidR="00782A67" w:rsidRPr="000D102F" w:rsidRDefault="00782A67" w:rsidP="00F81F54">
      <w:pPr>
        <w:spacing w:after="334"/>
        <w:ind w:left="309" w:right="2676"/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Требуется построить граф, предварительно сгенерировав последовательность степеней вершин для этого графа. Элементы последовательности степеней должны быть сгенерированы с помощью распределения </w:t>
      </w:r>
      <w:proofErr w:type="gramStart"/>
      <w:r w:rsidRPr="000D102F">
        <w:rPr>
          <w:rFonts w:cstheme="minorHAnsi"/>
          <w:sz w:val="24"/>
        </w:rPr>
        <w:t>Паскаля.(</w:t>
      </w:r>
      <w:proofErr w:type="gramEnd"/>
      <w:r w:rsidRPr="000D102F">
        <w:rPr>
          <w:rFonts w:cstheme="minorHAnsi"/>
          <w:sz w:val="24"/>
        </w:rPr>
        <w:t xml:space="preserve">см. Рис. 1). </w:t>
      </w:r>
      <w:r w:rsidR="00EA1605" w:rsidRPr="000D102F">
        <w:rPr>
          <w:rFonts w:cstheme="minorHAnsi"/>
          <w:sz w:val="24"/>
        </w:rPr>
        <w:t xml:space="preserve">Пример функции из справочника Вадзинского </w:t>
      </w:r>
      <w:r w:rsidR="00EA1605" w:rsidRPr="000D102F">
        <w:rPr>
          <w:rFonts w:cstheme="minorHAnsi"/>
          <w:sz w:val="24"/>
          <w:lang w:val="en-US"/>
        </w:rPr>
        <w:t>“</w:t>
      </w:r>
      <w:r w:rsidR="00EA1605" w:rsidRPr="000D102F">
        <w:rPr>
          <w:rFonts w:cstheme="minorHAnsi"/>
          <w:sz w:val="24"/>
        </w:rPr>
        <w:t>Справочник по вероятностным распределениям</w:t>
      </w:r>
      <w:r w:rsidR="00EA1605" w:rsidRPr="000D102F">
        <w:rPr>
          <w:rFonts w:cstheme="minorHAnsi"/>
          <w:sz w:val="24"/>
          <w:lang w:val="en-US"/>
        </w:rPr>
        <w:t>”.</w:t>
      </w:r>
    </w:p>
    <w:p w:rsidR="00DE6F05" w:rsidRPr="000D102F" w:rsidRDefault="00EA1605" w:rsidP="00DE6F05">
      <w:pPr>
        <w:keepNext/>
        <w:spacing w:after="334"/>
        <w:ind w:left="309" w:right="2676" w:firstLine="399"/>
        <w:jc w:val="right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2AD260E9" wp14:editId="1D5DB73F">
            <wp:extent cx="3322408" cy="32959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00230" cy="3373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605" w:rsidRPr="000D102F" w:rsidRDefault="00DE6F05" w:rsidP="00DE6F05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="002820B9" w:rsidRPr="000D102F">
        <w:rPr>
          <w:rFonts w:cstheme="minorHAnsi"/>
          <w:noProof/>
          <w:color w:val="auto"/>
          <w:sz w:val="20"/>
        </w:rPr>
        <w:fldChar w:fldCharType="begin"/>
      </w:r>
      <w:r w:rsidR="002820B9" w:rsidRPr="000D102F">
        <w:rPr>
          <w:rFonts w:cstheme="minorHAnsi"/>
          <w:noProof/>
          <w:color w:val="auto"/>
          <w:sz w:val="20"/>
        </w:rPr>
        <w:instrText xml:space="preserve"> SEQ Рисунок \* ARABIC </w:instrText>
      </w:r>
      <w:r w:rsidR="002820B9" w:rsidRPr="000D102F">
        <w:rPr>
          <w:rFonts w:cstheme="minorHAnsi"/>
          <w:noProof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1</w:t>
      </w:r>
      <w:r w:rsidR="002820B9" w:rsidRPr="000D102F">
        <w:rPr>
          <w:rFonts w:cstheme="minorHAnsi"/>
          <w:noProof/>
          <w:color w:val="auto"/>
          <w:sz w:val="20"/>
        </w:rPr>
        <w:fldChar w:fldCharType="end"/>
      </w:r>
    </w:p>
    <w:p w:rsidR="00DE6F05" w:rsidRPr="000D102F" w:rsidRDefault="00DE6F05" w:rsidP="00782A67">
      <w:pPr>
        <w:spacing w:after="334"/>
        <w:ind w:left="309" w:right="2676" w:firstLine="399"/>
        <w:rPr>
          <w:rFonts w:cstheme="minorHAnsi"/>
          <w:sz w:val="24"/>
        </w:rPr>
      </w:pPr>
      <w:r w:rsidRPr="000D102F">
        <w:rPr>
          <w:rFonts w:cstheme="minorHAnsi"/>
          <w:sz w:val="24"/>
        </w:rPr>
        <w:lastRenderedPageBreak/>
        <w:t>Ряд распределения Паскаля</w:t>
      </w:r>
      <w:r w:rsidRPr="000D102F">
        <w:rPr>
          <w:rFonts w:cstheme="minorHAnsi"/>
          <w:sz w:val="24"/>
          <w:lang w:val="en-US"/>
        </w:rPr>
        <w:t>:</w:t>
      </w:r>
      <w:r w:rsidRPr="000D102F">
        <w:rPr>
          <w:rFonts w:cstheme="minorHAnsi"/>
          <w:sz w:val="24"/>
        </w:rPr>
        <w:t xml:space="preserve"> </w:t>
      </w:r>
    </w:p>
    <w:p w:rsidR="00DE6F05" w:rsidRPr="000D102F" w:rsidRDefault="00DE6F05" w:rsidP="00DE6F05">
      <w:pPr>
        <w:keepNext/>
        <w:spacing w:after="334"/>
        <w:ind w:left="309" w:right="2676" w:firstLine="399"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1C832854" wp14:editId="2718D6DA">
            <wp:extent cx="4339988" cy="878668"/>
            <wp:effectExtent l="0" t="0" r="381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21434" cy="915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F05" w:rsidRPr="000D102F" w:rsidRDefault="00DE6F05" w:rsidP="00DE6F05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="002820B9" w:rsidRPr="000D102F">
        <w:rPr>
          <w:rFonts w:cstheme="minorHAnsi"/>
          <w:noProof/>
          <w:color w:val="auto"/>
          <w:sz w:val="20"/>
        </w:rPr>
        <w:fldChar w:fldCharType="begin"/>
      </w:r>
      <w:r w:rsidR="002820B9" w:rsidRPr="000D102F">
        <w:rPr>
          <w:rFonts w:cstheme="minorHAnsi"/>
          <w:noProof/>
          <w:color w:val="auto"/>
          <w:sz w:val="20"/>
        </w:rPr>
        <w:instrText xml:space="preserve"> SEQ Рисунок \* ARABIC </w:instrText>
      </w:r>
      <w:r w:rsidR="002820B9" w:rsidRPr="000D102F">
        <w:rPr>
          <w:rFonts w:cstheme="minorHAnsi"/>
          <w:noProof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2</w:t>
      </w:r>
      <w:r w:rsidR="002820B9" w:rsidRPr="000D102F">
        <w:rPr>
          <w:rFonts w:cstheme="minorHAnsi"/>
          <w:noProof/>
          <w:color w:val="auto"/>
          <w:sz w:val="20"/>
        </w:rPr>
        <w:fldChar w:fldCharType="end"/>
      </w:r>
    </w:p>
    <w:p w:rsidR="00E1219A" w:rsidRPr="000D102F" w:rsidRDefault="00DE6F05" w:rsidP="00DE6F05">
      <w:pPr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Для генерации распределения используется отрицательное биномиальное распределение 1. Так как случайная величина </w:t>
      </w:r>
      <w:r w:rsidRPr="000D102F">
        <w:rPr>
          <w:rFonts w:cstheme="minorHAnsi"/>
          <w:position w:val="-10"/>
          <w:sz w:val="24"/>
        </w:rPr>
        <w:object w:dxaOrig="2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5.75pt" o:ole="">
            <v:imagedata r:id="rId8" o:title=""/>
          </v:shape>
          <o:OLEObject Type="Embed" ProgID="Equation.DSMT4" ShapeID="_x0000_i1025" DrawAspect="Content" ObjectID="_1725842916" r:id="rId9"/>
        </w:object>
      </w:r>
      <w:r w:rsidRPr="000D102F">
        <w:rPr>
          <w:rFonts w:cstheme="minorHAnsi"/>
          <w:sz w:val="24"/>
        </w:rPr>
        <w:t xml:space="preserve">. Где </w:t>
      </w:r>
      <w:r w:rsidRPr="000D102F">
        <w:rPr>
          <w:rFonts w:cstheme="minorHAnsi"/>
          <w:position w:val="-10"/>
          <w:sz w:val="24"/>
        </w:rPr>
        <w:object w:dxaOrig="820" w:dyaOrig="320">
          <v:shape id="_x0000_i1026" type="#_x0000_t75" style="width:41.25pt;height:15.75pt" o:ole="">
            <v:imagedata r:id="rId10" o:title=""/>
          </v:shape>
          <o:OLEObject Type="Embed" ProgID="Equation.DSMT4" ShapeID="_x0000_i1026" DrawAspect="Content" ObjectID="_1725842917" r:id="rId11"/>
        </w:object>
      </w:r>
      <w:r w:rsidRPr="000D102F">
        <w:rPr>
          <w:rFonts w:cstheme="minorHAnsi"/>
          <w:sz w:val="24"/>
        </w:rPr>
        <w:t xml:space="preserve"> это случайная величина с отрицательным биномиальным распределением 1. Для генерации случайных величин используется блок – схема на рисунке 3.</w:t>
      </w:r>
    </w:p>
    <w:p w:rsidR="00DE6F05" w:rsidRPr="000D102F" w:rsidRDefault="00DE6F05" w:rsidP="00DE6F05">
      <w:pPr>
        <w:keepNext/>
        <w:tabs>
          <w:tab w:val="left" w:pos="2826"/>
        </w:tabs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5384FC3F" wp14:editId="4F7A958C">
            <wp:extent cx="5889009" cy="5332528"/>
            <wp:effectExtent l="0" t="0" r="0" b="190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61357" cy="5398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F05" w:rsidRPr="000D102F" w:rsidRDefault="00DE6F05" w:rsidP="00DE6F05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="002820B9" w:rsidRPr="000D102F">
        <w:rPr>
          <w:rFonts w:cstheme="minorHAnsi"/>
          <w:noProof/>
          <w:color w:val="auto"/>
          <w:sz w:val="20"/>
        </w:rPr>
        <w:fldChar w:fldCharType="begin"/>
      </w:r>
      <w:r w:rsidR="002820B9" w:rsidRPr="000D102F">
        <w:rPr>
          <w:rFonts w:cstheme="minorHAnsi"/>
          <w:noProof/>
          <w:color w:val="auto"/>
          <w:sz w:val="20"/>
        </w:rPr>
        <w:instrText xml:space="preserve"> SEQ Рисунок \* ARABIC </w:instrText>
      </w:r>
      <w:r w:rsidR="002820B9" w:rsidRPr="000D102F">
        <w:rPr>
          <w:rFonts w:cstheme="minorHAnsi"/>
          <w:noProof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3</w:t>
      </w:r>
      <w:r w:rsidR="002820B9" w:rsidRPr="000D102F">
        <w:rPr>
          <w:rFonts w:cstheme="minorHAnsi"/>
          <w:noProof/>
          <w:color w:val="auto"/>
          <w:sz w:val="20"/>
        </w:rPr>
        <w:fldChar w:fldCharType="end"/>
      </w:r>
    </w:p>
    <w:p w:rsidR="00A521BB" w:rsidRPr="000D102F" w:rsidRDefault="00A521BB" w:rsidP="00A521BB">
      <w:pPr>
        <w:rPr>
          <w:rFonts w:cstheme="minorHAnsi"/>
          <w:sz w:val="24"/>
        </w:rPr>
      </w:pPr>
    </w:p>
    <w:p w:rsidR="00A521BB" w:rsidRPr="000D102F" w:rsidRDefault="00B12345" w:rsidP="00A521BB">
      <w:pPr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lastRenderedPageBreak/>
        <w:drawing>
          <wp:inline distT="0" distB="0" distL="0" distR="0" wp14:anchorId="17D37096" wp14:editId="37FD3ECF">
            <wp:extent cx="5350573" cy="3162300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90896" cy="3186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1BB" w:rsidRPr="000D102F" w:rsidRDefault="00A521BB" w:rsidP="00A521BB">
      <w:pPr>
        <w:rPr>
          <w:rFonts w:cstheme="minorHAnsi"/>
          <w:sz w:val="24"/>
        </w:rPr>
      </w:pPr>
    </w:p>
    <w:p w:rsidR="00A521BB" w:rsidRPr="000D102F" w:rsidRDefault="00A521BB" w:rsidP="00A521BB">
      <w:pPr>
        <w:pStyle w:val="2"/>
        <w:rPr>
          <w:rFonts w:asciiTheme="minorHAnsi" w:hAnsiTheme="minorHAnsi" w:cstheme="minorHAnsi"/>
          <w:sz w:val="28"/>
        </w:rPr>
      </w:pPr>
      <w:bookmarkStart w:id="6" w:name="_Toc115048136"/>
      <w:r w:rsidRPr="000D102F">
        <w:rPr>
          <w:rFonts w:asciiTheme="minorHAnsi" w:hAnsiTheme="minorHAnsi" w:cstheme="minorHAnsi"/>
          <w:sz w:val="28"/>
        </w:rPr>
        <w:t>Метод Шимбелла</w:t>
      </w:r>
      <w:bookmarkEnd w:id="6"/>
    </w:p>
    <w:p w:rsidR="00025B9A" w:rsidRPr="000D102F" w:rsidRDefault="00025B9A" w:rsidP="00025B9A">
      <w:pPr>
        <w:rPr>
          <w:rFonts w:cstheme="minorHAnsi"/>
          <w:sz w:val="24"/>
        </w:rPr>
      </w:pPr>
    </w:p>
    <w:p w:rsidR="00025B9A" w:rsidRPr="000D102F" w:rsidRDefault="00025B9A" w:rsidP="00025B9A">
      <w:pPr>
        <w:ind w:left="-15" w:right="2676" w:firstLine="299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Алгоритм предназначен для определения кратчайших расстояний между всеми парами вершин взвешенного графа и учитывает число ребер, входящих в соответствующие простые цепи. Матрица весов D в исходном виде задает стоимость переходов между вершинами графа по цепям, состоящим из одного звена.</w:t>
      </w:r>
    </w:p>
    <w:p w:rsidR="00025B9A" w:rsidRPr="000D102F" w:rsidRDefault="00025B9A" w:rsidP="00025B9A">
      <w:pPr>
        <w:ind w:left="309" w:right="2676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еобходимо определить специальные математические операции:</w:t>
      </w:r>
    </w:p>
    <w:p w:rsidR="00025B9A" w:rsidRPr="000D102F" w:rsidRDefault="00025B9A" w:rsidP="00025B9A">
      <w:pPr>
        <w:numPr>
          <w:ilvl w:val="0"/>
          <w:numId w:val="7"/>
        </w:numPr>
        <w:spacing w:after="71" w:line="247" w:lineRule="auto"/>
        <w:ind w:right="2676" w:firstLine="299"/>
        <w:jc w:val="both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Операция умножения двух величин a и b при возведении матрицы в степень соответствует их алгебраической сумме:</w:t>
      </w:r>
    </w:p>
    <w:p w:rsidR="00025B9A" w:rsidRPr="000D102F" w:rsidRDefault="00025B9A" w:rsidP="00025B9A">
      <w:pPr>
        <w:spacing w:after="71" w:line="247" w:lineRule="auto"/>
        <w:ind w:left="708" w:right="2676"/>
        <w:jc w:val="both"/>
        <w:rPr>
          <w:rFonts w:cstheme="minorHAnsi"/>
          <w:sz w:val="24"/>
          <w:lang w:val="en-US"/>
        </w:rPr>
      </w:pPr>
      <w:r w:rsidRPr="000D102F">
        <w:rPr>
          <w:rFonts w:cstheme="minorHAnsi"/>
          <w:position w:val="-12"/>
          <w:sz w:val="24"/>
        </w:rPr>
        <w:object w:dxaOrig="1700" w:dyaOrig="380">
          <v:shape id="_x0000_i1027" type="#_x0000_t75" style="width:286.5pt;height:63pt" o:ole="">
            <v:imagedata r:id="rId14" o:title=""/>
          </v:shape>
          <o:OLEObject Type="Embed" ProgID="Equation.DSMT4" ShapeID="_x0000_i1027" DrawAspect="Content" ObjectID="_1725842918" r:id="rId15"/>
        </w:object>
      </w:r>
    </w:p>
    <w:p w:rsidR="00025B9A" w:rsidRPr="000D102F" w:rsidRDefault="00025B9A" w:rsidP="00025B9A">
      <w:pPr>
        <w:numPr>
          <w:ilvl w:val="0"/>
          <w:numId w:val="7"/>
        </w:numPr>
        <w:spacing w:after="190" w:line="247" w:lineRule="auto"/>
        <w:ind w:right="2676" w:firstLine="299"/>
        <w:jc w:val="both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Операция сложения двух величин заменяется поиском минимального или максимального элемента:</w:t>
      </w:r>
    </w:p>
    <w:p w:rsidR="00025B9A" w:rsidRPr="000D102F" w:rsidRDefault="00025B9A" w:rsidP="00025B9A">
      <w:pPr>
        <w:spacing w:after="171" w:line="264" w:lineRule="auto"/>
        <w:ind w:left="259" w:right="2939"/>
        <w:jc w:val="center"/>
        <w:rPr>
          <w:rFonts w:cstheme="minorHAnsi"/>
          <w:sz w:val="24"/>
          <w:lang w:val="en-US"/>
        </w:rPr>
      </w:pPr>
      <w:r w:rsidRPr="000D102F">
        <w:rPr>
          <w:rFonts w:cstheme="minorHAnsi"/>
          <w:position w:val="-10"/>
          <w:sz w:val="24"/>
          <w:lang w:val="en-US"/>
        </w:rPr>
        <w:object w:dxaOrig="3019" w:dyaOrig="320">
          <v:shape id="_x0000_i1028" type="#_x0000_t75" style="width:339pt;height:36.75pt" o:ole="">
            <v:imagedata r:id="rId16" o:title=""/>
          </v:shape>
          <o:OLEObject Type="Embed" ProgID="Equation.DSMT4" ShapeID="_x0000_i1028" DrawAspect="Content" ObjectID="_1725842919" r:id="rId17"/>
        </w:object>
      </w:r>
    </w:p>
    <w:p w:rsidR="00025B9A" w:rsidRPr="000D102F" w:rsidRDefault="00025B9A" w:rsidP="00025B9A">
      <w:pPr>
        <w:spacing w:after="338"/>
        <w:ind w:left="-15" w:right="2676" w:firstLine="299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Для нахождения экстремальных путей между вершинами необходимо возвести матрицу весов графа в степень, равную количеству ребер, входящих в цепь.</w:t>
      </w:r>
    </w:p>
    <w:p w:rsidR="00025B9A" w:rsidRPr="000D102F" w:rsidRDefault="00025B9A" w:rsidP="00025B9A">
      <w:pPr>
        <w:pStyle w:val="2"/>
        <w:rPr>
          <w:rFonts w:asciiTheme="minorHAnsi" w:hAnsiTheme="minorHAnsi" w:cstheme="minorHAnsi"/>
          <w:sz w:val="28"/>
        </w:rPr>
      </w:pPr>
      <w:bookmarkStart w:id="7" w:name="_Toc115048137"/>
      <w:r w:rsidRPr="000D102F">
        <w:rPr>
          <w:rFonts w:asciiTheme="minorHAnsi" w:hAnsiTheme="minorHAnsi" w:cstheme="minorHAnsi"/>
          <w:sz w:val="28"/>
        </w:rPr>
        <w:lastRenderedPageBreak/>
        <w:t>Алгоритм Дейкстры</w:t>
      </w:r>
      <w:bookmarkEnd w:id="7"/>
    </w:p>
    <w:p w:rsidR="00025B9A" w:rsidRPr="000D102F" w:rsidRDefault="00025B9A" w:rsidP="00025B9A">
      <w:pPr>
        <w:rPr>
          <w:rFonts w:cstheme="minorHAnsi"/>
          <w:sz w:val="24"/>
        </w:rPr>
      </w:pPr>
    </w:p>
    <w:p w:rsidR="00025B9A" w:rsidRPr="000D102F" w:rsidRDefault="00025B9A" w:rsidP="00025B9A">
      <w:pPr>
        <w:spacing w:after="348"/>
        <w:ind w:left="-5" w:right="2676"/>
        <w:rPr>
          <w:rFonts w:cstheme="minorHAnsi"/>
          <w:sz w:val="24"/>
        </w:rPr>
      </w:pPr>
      <w:r w:rsidRPr="000D102F">
        <w:rPr>
          <w:rFonts w:cstheme="minorHAnsi"/>
          <w:sz w:val="24"/>
        </w:rPr>
        <w:t>Алгоритм находит кратчайший между двумя вершина (узлами) в (ор)графе, если длины дуг неотрицательны. Алгоритм Дейкстры является жадным алгоритмом. Сложность алгоритма</w:t>
      </w:r>
      <w:proofErr w:type="gramStart"/>
      <w:r w:rsidRPr="000D102F">
        <w:rPr>
          <w:rFonts w:cstheme="minorHAnsi"/>
          <w:sz w:val="24"/>
        </w:rPr>
        <w:t>: О</w:t>
      </w:r>
      <w:proofErr w:type="gramEnd"/>
      <w:r w:rsidRPr="000D102F">
        <w:rPr>
          <w:rFonts w:cstheme="minorHAnsi"/>
          <w:sz w:val="24"/>
        </w:rPr>
        <w:t>(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>).</w:t>
      </w:r>
    </w:p>
    <w:p w:rsidR="00025B9A" w:rsidRPr="000D102F" w:rsidRDefault="00025B9A" w:rsidP="00025B9A">
      <w:pPr>
        <w:pStyle w:val="2"/>
        <w:rPr>
          <w:rFonts w:asciiTheme="minorHAnsi" w:hAnsiTheme="minorHAnsi" w:cstheme="minorHAnsi"/>
          <w:sz w:val="28"/>
        </w:rPr>
      </w:pPr>
      <w:bookmarkStart w:id="8" w:name="_Toc115048138"/>
      <w:r w:rsidRPr="000D102F">
        <w:rPr>
          <w:rFonts w:asciiTheme="minorHAnsi" w:hAnsiTheme="minorHAnsi" w:cstheme="minorHAnsi"/>
          <w:sz w:val="28"/>
        </w:rPr>
        <w:t xml:space="preserve">Алгоритм </w:t>
      </w:r>
      <w:r w:rsidR="00E748B6" w:rsidRPr="000D102F">
        <w:rPr>
          <w:rFonts w:asciiTheme="minorHAnsi" w:hAnsiTheme="minorHAnsi" w:cstheme="minorHAnsi"/>
          <w:sz w:val="28"/>
        </w:rPr>
        <w:t>Беллмана форда</w:t>
      </w:r>
      <w:bookmarkEnd w:id="8"/>
    </w:p>
    <w:p w:rsidR="00E748B6" w:rsidRPr="000D102F" w:rsidRDefault="00E748B6" w:rsidP="00E748B6">
      <w:pPr>
        <w:rPr>
          <w:rFonts w:cstheme="minorHAnsi"/>
          <w:sz w:val="24"/>
        </w:rPr>
      </w:pPr>
    </w:p>
    <w:p w:rsidR="00E748B6" w:rsidRPr="000D102F" w:rsidRDefault="00E748B6" w:rsidP="00E748B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Алгоритм позволяет найти кратчайшие пути из одной вершины графа до всех остальных, даже для графов, в которых веса ребер могут быть отрицательными. Тем не менее, в графе не должны быть циклов отрицательного веса, достижимых из начальной вершины, иначе вопрос о кратчайших путях является бессмысленным. При этом алгоритм Беллмана – Форда позволяет определить наличие циклов отрицательного веса, достижимых из начальной вершины. Сложность </w:t>
      </w:r>
      <w:proofErr w:type="gramStart"/>
      <w:r w:rsidRPr="000D102F">
        <w:rPr>
          <w:rFonts w:cstheme="minorHAnsi"/>
          <w:sz w:val="24"/>
        </w:rPr>
        <w:t>алгоритма :</w:t>
      </w:r>
      <w:proofErr w:type="gramEnd"/>
      <w:r w:rsidRPr="000D102F">
        <w:rPr>
          <w:rFonts w:cstheme="minorHAnsi"/>
          <w:sz w:val="24"/>
        </w:rPr>
        <w:t xml:space="preserve"> О(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>*</w:t>
      </w:r>
      <w:r w:rsidRPr="000D102F">
        <w:rPr>
          <w:rFonts w:cstheme="minorHAnsi"/>
          <w:sz w:val="24"/>
          <w:lang w:val="en-US"/>
        </w:rPr>
        <w:t>q</w:t>
      </w:r>
      <w:r w:rsidRPr="000D102F">
        <w:rPr>
          <w:rFonts w:cstheme="minorHAnsi"/>
          <w:sz w:val="24"/>
        </w:rPr>
        <w:t xml:space="preserve">), где 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 xml:space="preserve"> – количество вершин, </w:t>
      </w:r>
      <w:r w:rsidRPr="000D102F">
        <w:rPr>
          <w:rFonts w:cstheme="minorHAnsi"/>
          <w:sz w:val="24"/>
          <w:lang w:val="en-US"/>
        </w:rPr>
        <w:t>q</w:t>
      </w:r>
      <w:r w:rsidRPr="000D102F">
        <w:rPr>
          <w:rFonts w:cstheme="minorHAnsi"/>
          <w:sz w:val="24"/>
        </w:rPr>
        <w:t xml:space="preserve"> – количество ребер.</w:t>
      </w:r>
    </w:p>
    <w:p w:rsidR="00E748B6" w:rsidRPr="000D102F" w:rsidRDefault="00E748B6" w:rsidP="00E748B6">
      <w:pPr>
        <w:pStyle w:val="2"/>
        <w:rPr>
          <w:rFonts w:asciiTheme="minorHAnsi" w:hAnsiTheme="minorHAnsi" w:cstheme="minorHAnsi"/>
          <w:sz w:val="28"/>
        </w:rPr>
      </w:pPr>
      <w:bookmarkStart w:id="9" w:name="_Toc115048139"/>
      <w:r w:rsidRPr="000D102F">
        <w:rPr>
          <w:rFonts w:asciiTheme="minorHAnsi" w:hAnsiTheme="minorHAnsi" w:cstheme="minorHAnsi"/>
          <w:sz w:val="28"/>
        </w:rPr>
        <w:t>Алгоритм Флойда – Уоршелла</w:t>
      </w:r>
      <w:bookmarkEnd w:id="9"/>
    </w:p>
    <w:p w:rsidR="00E748B6" w:rsidRPr="000D102F" w:rsidRDefault="00E748B6" w:rsidP="00E748B6">
      <w:pPr>
        <w:rPr>
          <w:rFonts w:cstheme="minorHAnsi"/>
          <w:sz w:val="24"/>
        </w:rPr>
      </w:pPr>
    </w:p>
    <w:p w:rsidR="00E748B6" w:rsidRPr="000D102F" w:rsidRDefault="00E748B6" w:rsidP="00E748B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Алгоритм находит кратчайшие пути между всеми парами вершин (узлов) в (ор)графе. Веса ребер могут быть как положительными, так и отрицательными. Данный алгоритм использует идею динамического программирования. В этом алгоритме для хранения информации о путях используется матрица </w:t>
      </w:r>
      <w:r w:rsidRPr="000D102F">
        <w:rPr>
          <w:rFonts w:cstheme="minorHAnsi"/>
          <w:sz w:val="24"/>
          <w:lang w:val="en-US"/>
        </w:rPr>
        <w:t>H</w:t>
      </w:r>
      <w:r w:rsidRPr="000D102F">
        <w:rPr>
          <w:rFonts w:cstheme="minorHAnsi"/>
          <w:sz w:val="24"/>
        </w:rPr>
        <w:t xml:space="preserve">: </w:t>
      </w:r>
      <w:r w:rsidRPr="000D102F">
        <w:rPr>
          <w:rFonts w:cstheme="minorHAnsi"/>
          <w:sz w:val="24"/>
          <w:lang w:val="en-US"/>
        </w:rPr>
        <w:t>array</w:t>
      </w:r>
      <w:r w:rsidRPr="000D102F">
        <w:rPr>
          <w:rFonts w:cstheme="minorHAnsi"/>
          <w:sz w:val="24"/>
        </w:rPr>
        <w:t xml:space="preserve"> [</w:t>
      </w:r>
      <w:proofErr w:type="gramStart"/>
      <w:r w:rsidRPr="000D102F">
        <w:rPr>
          <w:rFonts w:cstheme="minorHAnsi"/>
          <w:sz w:val="24"/>
        </w:rPr>
        <w:t>1..</w:t>
      </w:r>
      <w:proofErr w:type="gramEnd"/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>,1..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 xml:space="preserve">] </w:t>
      </w:r>
      <w:r w:rsidRPr="000D102F">
        <w:rPr>
          <w:rFonts w:cstheme="minorHAnsi"/>
          <w:sz w:val="24"/>
          <w:lang w:val="en-US"/>
        </w:rPr>
        <w:t>of</w:t>
      </w:r>
      <w:r w:rsidRPr="000D102F">
        <w:rPr>
          <w:rFonts w:cstheme="minorHAnsi"/>
          <w:sz w:val="24"/>
        </w:rPr>
        <w:t xml:space="preserve"> 1..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>б где</w:t>
      </w:r>
    </w:p>
    <w:p w:rsidR="00E748B6" w:rsidRPr="000D102F" w:rsidRDefault="00476ABB" w:rsidP="00E748B6">
      <w:pPr>
        <w:rPr>
          <w:rFonts w:cstheme="minorHAnsi"/>
          <w:sz w:val="24"/>
        </w:rPr>
      </w:pPr>
      <w:r w:rsidRPr="000D102F">
        <w:rPr>
          <w:rFonts w:cstheme="minorHAnsi"/>
          <w:position w:val="-16"/>
          <w:sz w:val="24"/>
        </w:rPr>
        <w:object w:dxaOrig="5179" w:dyaOrig="440">
          <v:shape id="_x0000_i1029" type="#_x0000_t75" style="width:480pt;height:40.5pt" o:ole="">
            <v:imagedata r:id="rId18" o:title=""/>
          </v:shape>
          <o:OLEObject Type="Embed" ProgID="Equation.DSMT4" ShapeID="_x0000_i1029" DrawAspect="Content" ObjectID="_1725842920" r:id="rId19"/>
        </w:object>
      </w:r>
    </w:p>
    <w:p w:rsidR="00025B9A" w:rsidRPr="000D102F" w:rsidRDefault="00476ABB" w:rsidP="00025B9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Сложность алгоритма</w:t>
      </w:r>
      <w:proofErr w:type="gramStart"/>
      <w:r w:rsidRPr="000D102F">
        <w:rPr>
          <w:rFonts w:cstheme="minorHAnsi"/>
          <w:sz w:val="24"/>
        </w:rPr>
        <w:t>: О</w:t>
      </w:r>
      <w:proofErr w:type="gramEnd"/>
      <w:r w:rsidRPr="000D102F">
        <w:rPr>
          <w:rFonts w:cstheme="minorHAnsi"/>
          <w:position w:val="-10"/>
          <w:sz w:val="24"/>
        </w:rPr>
        <w:object w:dxaOrig="460" w:dyaOrig="360">
          <v:shape id="_x0000_i1030" type="#_x0000_t75" style="width:23.25pt;height:18pt" o:ole="">
            <v:imagedata r:id="rId20" o:title=""/>
          </v:shape>
          <o:OLEObject Type="Embed" ProgID="Equation.DSMT4" ShapeID="_x0000_i1030" DrawAspect="Content" ObjectID="_1725842921" r:id="rId21"/>
        </w:object>
      </w:r>
      <w:r w:rsidRPr="000D102F">
        <w:rPr>
          <w:rFonts w:cstheme="minorHAnsi"/>
          <w:sz w:val="24"/>
        </w:rPr>
        <w:t>.</w:t>
      </w:r>
    </w:p>
    <w:p w:rsidR="00A26D93" w:rsidRPr="000D102F" w:rsidRDefault="00A26D93" w:rsidP="00A26D93">
      <w:pPr>
        <w:pStyle w:val="2"/>
        <w:rPr>
          <w:rFonts w:asciiTheme="minorHAnsi" w:hAnsiTheme="minorHAnsi" w:cstheme="minorHAnsi"/>
          <w:sz w:val="28"/>
        </w:rPr>
      </w:pPr>
      <w:bookmarkStart w:id="10" w:name="_Toc115048140"/>
      <w:r w:rsidRPr="000D102F">
        <w:rPr>
          <w:rFonts w:asciiTheme="minorHAnsi" w:hAnsiTheme="minorHAnsi" w:cstheme="minorHAnsi"/>
          <w:sz w:val="28"/>
        </w:rPr>
        <w:t>Алгоритм Форда – Фалкерсона</w:t>
      </w:r>
      <w:bookmarkEnd w:id="10"/>
    </w:p>
    <w:p w:rsidR="00A26D93" w:rsidRPr="000D102F" w:rsidRDefault="00A26D93" w:rsidP="00A26D93">
      <w:pPr>
        <w:rPr>
          <w:rFonts w:cstheme="minorHAnsi"/>
          <w:sz w:val="24"/>
        </w:rPr>
      </w:pPr>
    </w:p>
    <w:p w:rsidR="00A26D93" w:rsidRPr="000D102F" w:rsidRDefault="00A44949" w:rsidP="00A26D9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Пусть </w:t>
      </w:r>
      <w:r w:rsidRPr="000D102F">
        <w:rPr>
          <w:rFonts w:cstheme="minorHAnsi"/>
          <w:position w:val="-10"/>
          <w:sz w:val="24"/>
        </w:rPr>
        <w:object w:dxaOrig="840" w:dyaOrig="320">
          <v:shape id="_x0000_i1031" type="#_x0000_t75" style="width:42pt;height:15.75pt" o:ole="">
            <v:imagedata r:id="rId22" o:title=""/>
          </v:shape>
          <o:OLEObject Type="Embed" ProgID="Equation.DSMT4" ShapeID="_x0000_i1031" DrawAspect="Content" ObjectID="_1725842922" r:id="rId23"/>
        </w:object>
      </w:r>
      <w:r w:rsidRPr="000D102F">
        <w:rPr>
          <w:rFonts w:cstheme="minorHAnsi"/>
          <w:sz w:val="24"/>
        </w:rPr>
        <w:t xml:space="preserve"> - сеть, </w:t>
      </w:r>
      <w:r w:rsidRPr="000D102F">
        <w:rPr>
          <w:rFonts w:cstheme="minorHAnsi"/>
          <w:sz w:val="24"/>
          <w:lang w:val="en-US"/>
        </w:rPr>
        <w:t>s</w:t>
      </w:r>
      <w:r w:rsidRPr="000D102F">
        <w:rPr>
          <w:rFonts w:cstheme="minorHAnsi"/>
          <w:sz w:val="24"/>
        </w:rPr>
        <w:t xml:space="preserve"> и </w:t>
      </w:r>
      <w:r w:rsidRPr="000D102F">
        <w:rPr>
          <w:rFonts w:cstheme="minorHAnsi"/>
          <w:sz w:val="24"/>
          <w:lang w:val="en-US"/>
        </w:rPr>
        <w:t>t</w:t>
      </w:r>
      <w:r w:rsidRPr="000D102F">
        <w:rPr>
          <w:rFonts w:cstheme="minorHAnsi"/>
          <w:sz w:val="24"/>
        </w:rPr>
        <w:t xml:space="preserve"> – соответственно, источник и сток сети. Дуги сети нагружены неотрицательными вещественными числами</w:t>
      </w:r>
      <w:proofErr w:type="gramStart"/>
      <w:r w:rsidRPr="000D102F">
        <w:rPr>
          <w:rFonts w:cstheme="minorHAnsi"/>
          <w:sz w:val="24"/>
        </w:rPr>
        <w:t>, :</w:t>
      </w:r>
      <w:proofErr w:type="gramEnd"/>
      <w:r w:rsidRPr="000D102F">
        <w:rPr>
          <w:rFonts w:cstheme="minorHAnsi"/>
          <w:sz w:val="24"/>
        </w:rPr>
        <w:t xml:space="preserve"> </w:t>
      </w:r>
      <w:r w:rsidRPr="000D102F">
        <w:rPr>
          <w:rFonts w:cstheme="minorHAnsi"/>
          <w:position w:val="-6"/>
          <w:sz w:val="24"/>
        </w:rPr>
        <w:object w:dxaOrig="840" w:dyaOrig="320">
          <v:shape id="_x0000_i1032" type="#_x0000_t75" style="width:42pt;height:15.75pt" o:ole="">
            <v:imagedata r:id="rId24" o:title=""/>
          </v:shape>
          <o:OLEObject Type="Embed" ProgID="Equation.DSMT4" ShapeID="_x0000_i1032" DrawAspect="Content" ObjectID="_1725842923" r:id="rId25"/>
        </w:object>
      </w:r>
      <w:r w:rsidRPr="000D102F">
        <w:rPr>
          <w:rFonts w:cstheme="minorHAnsi"/>
          <w:sz w:val="24"/>
        </w:rPr>
        <w:t xml:space="preserve">. Если </w:t>
      </w:r>
      <w:r w:rsidRPr="000D102F">
        <w:rPr>
          <w:rFonts w:cstheme="minorHAnsi"/>
          <w:sz w:val="24"/>
          <w:lang w:val="en-US"/>
        </w:rPr>
        <w:t>u</w:t>
      </w:r>
      <w:r w:rsidRPr="000D102F">
        <w:rPr>
          <w:rFonts w:cstheme="minorHAnsi"/>
          <w:sz w:val="24"/>
        </w:rPr>
        <w:t xml:space="preserve"> и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– узлы сети, то число </w:t>
      </w:r>
      <w:r w:rsidRPr="000D102F">
        <w:rPr>
          <w:rFonts w:cstheme="minorHAnsi"/>
          <w:position w:val="-10"/>
          <w:sz w:val="24"/>
          <w:lang w:val="en-US"/>
        </w:rPr>
        <w:object w:dxaOrig="680" w:dyaOrig="320">
          <v:shape id="_x0000_i1033" type="#_x0000_t75" style="width:33.75pt;height:15.75pt" o:ole="">
            <v:imagedata r:id="rId26" o:title=""/>
          </v:shape>
          <o:OLEObject Type="Embed" ProgID="Equation.DSMT4" ShapeID="_x0000_i1033" DrawAspect="Content" ObjectID="_1725842924" r:id="rId27"/>
        </w:object>
      </w:r>
      <w:r w:rsidRPr="000D102F">
        <w:rPr>
          <w:rFonts w:cstheme="minorHAnsi"/>
          <w:sz w:val="24"/>
        </w:rPr>
        <w:t xml:space="preserve">- называется пропускной способностью дуги </w:t>
      </w:r>
      <w:r w:rsidRPr="000D102F">
        <w:rPr>
          <w:rFonts w:cstheme="minorHAnsi"/>
          <w:position w:val="-10"/>
          <w:sz w:val="24"/>
        </w:rPr>
        <w:object w:dxaOrig="560" w:dyaOrig="320">
          <v:shape id="_x0000_i1034" type="#_x0000_t75" style="width:27.75pt;height:15.75pt" o:ole="">
            <v:imagedata r:id="rId28" o:title=""/>
          </v:shape>
          <o:OLEObject Type="Embed" ProgID="Equation.DSMT4" ShapeID="_x0000_i1034" DrawAspect="Content" ObjectID="_1725842925" r:id="rId29"/>
        </w:object>
      </w:r>
      <w:r w:rsidRPr="000D102F">
        <w:rPr>
          <w:rFonts w:cstheme="minorHAnsi"/>
          <w:sz w:val="24"/>
        </w:rPr>
        <w:t>.</w:t>
      </w:r>
    </w:p>
    <w:p w:rsidR="00A44949" w:rsidRPr="000D102F" w:rsidRDefault="00A44949" w:rsidP="00A26D9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Дивергенцией функции </w:t>
      </w:r>
      <w:r w:rsidRPr="000D102F">
        <w:rPr>
          <w:rFonts w:cstheme="minorHAnsi"/>
          <w:sz w:val="24"/>
          <w:lang w:val="en-US"/>
        </w:rPr>
        <w:t>f</w:t>
      </w:r>
      <w:r w:rsidRPr="000D102F">
        <w:rPr>
          <w:rFonts w:cstheme="minorHAnsi"/>
          <w:sz w:val="24"/>
        </w:rPr>
        <w:t xml:space="preserve"> в узле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называется число </w:t>
      </w:r>
      <w:r w:rsidRPr="000D102F">
        <w:rPr>
          <w:rFonts w:cstheme="minorHAnsi"/>
          <w:position w:val="-10"/>
          <w:sz w:val="24"/>
          <w:lang w:val="en-US"/>
        </w:rPr>
        <w:object w:dxaOrig="900" w:dyaOrig="320">
          <v:shape id="_x0000_i1035" type="#_x0000_t75" style="width:45pt;height:15.75pt" o:ole="">
            <v:imagedata r:id="rId30" o:title=""/>
          </v:shape>
          <o:OLEObject Type="Embed" ProgID="Equation.DSMT4" ShapeID="_x0000_i1035" DrawAspect="Content" ObjectID="_1725842926" r:id="rId31"/>
        </w:object>
      </w:r>
      <w:r w:rsidRPr="000D102F">
        <w:rPr>
          <w:rFonts w:cstheme="minorHAnsi"/>
          <w:sz w:val="24"/>
        </w:rPr>
        <w:t>, которое определяется следующим образом:</w:t>
      </w:r>
    </w:p>
    <w:p w:rsidR="00A44949" w:rsidRPr="000D102F" w:rsidRDefault="00C33063" w:rsidP="00A26D93">
      <w:pPr>
        <w:rPr>
          <w:rFonts w:cstheme="minorHAnsi"/>
          <w:sz w:val="24"/>
        </w:rPr>
      </w:pPr>
      <w:r w:rsidRPr="000D102F">
        <w:rPr>
          <w:rFonts w:cstheme="minorHAnsi"/>
          <w:position w:val="-30"/>
          <w:sz w:val="24"/>
        </w:rPr>
        <w:object w:dxaOrig="3840" w:dyaOrig="700">
          <v:shape id="_x0000_i1036" type="#_x0000_t75" style="width:272.25pt;height:49.5pt" o:ole="">
            <v:imagedata r:id="rId32" o:title=""/>
          </v:shape>
          <o:OLEObject Type="Embed" ProgID="Equation.DSMT4" ShapeID="_x0000_i1036" DrawAspect="Content" ObjectID="_1725842927" r:id="rId33"/>
        </w:object>
      </w:r>
    </w:p>
    <w:p w:rsidR="00025B9A" w:rsidRPr="000D102F" w:rsidRDefault="00A44949" w:rsidP="00025B9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Функция </w:t>
      </w:r>
      <w:r w:rsidR="00405E09" w:rsidRPr="000D102F">
        <w:rPr>
          <w:rFonts w:cstheme="minorHAnsi"/>
          <w:position w:val="-10"/>
          <w:sz w:val="24"/>
          <w:lang w:val="en-US"/>
        </w:rPr>
        <w:object w:dxaOrig="1040" w:dyaOrig="320">
          <v:shape id="_x0000_i1037" type="#_x0000_t75" style="width:51.75pt;height:15.75pt" o:ole="">
            <v:imagedata r:id="rId34" o:title=""/>
          </v:shape>
          <o:OLEObject Type="Embed" ProgID="Equation.DSMT4" ShapeID="_x0000_i1037" DrawAspect="Content" ObjectID="_1725842928" r:id="rId35"/>
        </w:object>
      </w:r>
      <w:r w:rsidR="00405E09" w:rsidRPr="000D102F">
        <w:rPr>
          <w:rFonts w:cstheme="minorHAnsi"/>
          <w:sz w:val="24"/>
        </w:rPr>
        <w:t xml:space="preserve"> называется потоком в сети </w:t>
      </w:r>
      <w:r w:rsidR="00405E09" w:rsidRPr="000D102F">
        <w:rPr>
          <w:rFonts w:cstheme="minorHAnsi"/>
          <w:sz w:val="24"/>
          <w:lang w:val="en-US"/>
        </w:rPr>
        <w:t>G</w:t>
      </w:r>
      <w:r w:rsidR="00405E09" w:rsidRPr="000D102F">
        <w:rPr>
          <w:rFonts w:cstheme="minorHAnsi"/>
          <w:sz w:val="24"/>
        </w:rPr>
        <w:t>, если:</w:t>
      </w:r>
    </w:p>
    <w:p w:rsidR="00405E09" w:rsidRPr="000D102F" w:rsidRDefault="00405E09" w:rsidP="00405E09">
      <w:pPr>
        <w:pStyle w:val="a3"/>
        <w:numPr>
          <w:ilvl w:val="0"/>
          <w:numId w:val="8"/>
        </w:numPr>
        <w:rPr>
          <w:rFonts w:cstheme="minorHAnsi"/>
          <w:sz w:val="24"/>
        </w:rPr>
      </w:pPr>
      <w:r w:rsidRPr="000D102F">
        <w:rPr>
          <w:rFonts w:cstheme="minorHAnsi"/>
          <w:position w:val="-10"/>
          <w:sz w:val="24"/>
          <w:lang w:val="en-US"/>
        </w:rPr>
        <w:object w:dxaOrig="3180" w:dyaOrig="320">
          <v:shape id="_x0000_i1038" type="#_x0000_t75" style="width:159pt;height:15.75pt" o:ole="">
            <v:imagedata r:id="rId36" o:title=""/>
          </v:shape>
          <o:OLEObject Type="Embed" ProgID="Equation.DSMT4" ShapeID="_x0000_i1038" DrawAspect="Content" ObjectID="_1725842929" r:id="rId37"/>
        </w:object>
      </w:r>
      <w:r w:rsidRPr="000D102F">
        <w:rPr>
          <w:rFonts w:cstheme="minorHAnsi"/>
          <w:sz w:val="24"/>
        </w:rPr>
        <w:t>то есть поток через дугу неотрицателен и не превосходит пропускной способности дуги.</w:t>
      </w:r>
    </w:p>
    <w:p w:rsidR="00405E09" w:rsidRPr="000D102F" w:rsidRDefault="00405E09" w:rsidP="00405E09">
      <w:pPr>
        <w:pStyle w:val="a3"/>
        <w:numPr>
          <w:ilvl w:val="0"/>
          <w:numId w:val="8"/>
        </w:numPr>
        <w:rPr>
          <w:rFonts w:cstheme="minorHAnsi"/>
          <w:sz w:val="24"/>
        </w:rPr>
      </w:pPr>
      <w:r w:rsidRPr="000D102F">
        <w:rPr>
          <w:rFonts w:cstheme="minorHAnsi"/>
          <w:position w:val="-10"/>
          <w:sz w:val="24"/>
        </w:rPr>
        <w:object w:dxaOrig="2480" w:dyaOrig="320">
          <v:shape id="_x0000_i1039" type="#_x0000_t75" style="width:123.75pt;height:15.75pt" o:ole="">
            <v:imagedata r:id="rId38" o:title=""/>
          </v:shape>
          <o:OLEObject Type="Embed" ProgID="Equation.DSMT4" ShapeID="_x0000_i1039" DrawAspect="Content" ObjectID="_1725842930" r:id="rId39"/>
        </w:object>
      </w:r>
      <w:r w:rsidRPr="000D102F">
        <w:rPr>
          <w:rFonts w:cstheme="minorHAnsi"/>
          <w:sz w:val="24"/>
        </w:rPr>
        <w:t xml:space="preserve">то есть дивергенция потока равна нулю во всех узлах, кроме источника и стока. </w:t>
      </w:r>
    </w:p>
    <w:p w:rsidR="00405E09" w:rsidRPr="000D102F" w:rsidRDefault="00405E09" w:rsidP="00405E09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Теорема Форда – Фалкерсона: Максимальный поток в сети равен минимальной пропускной способности разреза, то есть существует поток </w:t>
      </w:r>
      <w:r w:rsidRPr="000D102F">
        <w:rPr>
          <w:rFonts w:cstheme="minorHAnsi"/>
          <w:position w:val="-10"/>
          <w:sz w:val="24"/>
        </w:rPr>
        <w:object w:dxaOrig="320" w:dyaOrig="360">
          <v:shape id="_x0000_i1040" type="#_x0000_t75" style="width:15.75pt;height:18pt" o:ole="">
            <v:imagedata r:id="rId40" o:title=""/>
          </v:shape>
          <o:OLEObject Type="Embed" ProgID="Equation.DSMT4" ShapeID="_x0000_i1040" DrawAspect="Content" ObjectID="_1725842931" r:id="rId41"/>
        </w:object>
      </w:r>
      <w:r w:rsidRPr="000D102F">
        <w:rPr>
          <w:rFonts w:cstheme="minorHAnsi"/>
          <w:sz w:val="24"/>
        </w:rPr>
        <w:t xml:space="preserve">, такой, что </w:t>
      </w:r>
    </w:p>
    <w:p w:rsidR="007918E8" w:rsidRPr="000D102F" w:rsidRDefault="00C33063" w:rsidP="00405E09">
      <w:pPr>
        <w:rPr>
          <w:rFonts w:cstheme="minorHAnsi"/>
          <w:sz w:val="24"/>
        </w:rPr>
      </w:pPr>
      <w:r w:rsidRPr="000D102F">
        <w:rPr>
          <w:rFonts w:cstheme="minorHAnsi"/>
          <w:position w:val="-22"/>
          <w:sz w:val="24"/>
        </w:rPr>
        <w:object w:dxaOrig="3019" w:dyaOrig="480">
          <v:shape id="_x0000_i1041" type="#_x0000_t75" style="width:223.5pt;height:35.25pt" o:ole="">
            <v:imagedata r:id="rId42" o:title=""/>
          </v:shape>
          <o:OLEObject Type="Embed" ProgID="Equation.DSMT4" ShapeID="_x0000_i1041" DrawAspect="Content" ObjectID="_1725842932" r:id="rId43"/>
        </w:object>
      </w:r>
    </w:p>
    <w:p w:rsidR="007918E8" w:rsidRPr="000D102F" w:rsidRDefault="007918E8" w:rsidP="00405E09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а основе данной теоремы реализуется алгоритм Фалкерсона для определения максимального потока в сети, заданной матрицей пропускных способностей дуг.</w:t>
      </w:r>
    </w:p>
    <w:p w:rsidR="007918E8" w:rsidRPr="000D102F" w:rsidRDefault="007918E8" w:rsidP="007918E8">
      <w:pPr>
        <w:pStyle w:val="2"/>
        <w:rPr>
          <w:rFonts w:asciiTheme="minorHAnsi" w:hAnsiTheme="minorHAnsi" w:cstheme="minorHAnsi"/>
          <w:sz w:val="28"/>
        </w:rPr>
      </w:pPr>
      <w:bookmarkStart w:id="11" w:name="_Toc115048141"/>
      <w:r w:rsidRPr="000D102F">
        <w:rPr>
          <w:rFonts w:asciiTheme="minorHAnsi" w:hAnsiTheme="minorHAnsi" w:cstheme="minorHAnsi"/>
          <w:sz w:val="28"/>
        </w:rPr>
        <w:t>Вычисление потока минимальной стоимости</w:t>
      </w:r>
      <w:bookmarkEnd w:id="11"/>
    </w:p>
    <w:p w:rsidR="007918E8" w:rsidRPr="000D102F" w:rsidRDefault="007918E8" w:rsidP="007918E8">
      <w:pPr>
        <w:rPr>
          <w:rFonts w:cstheme="minorHAnsi"/>
          <w:sz w:val="24"/>
        </w:rPr>
      </w:pPr>
    </w:p>
    <w:p w:rsidR="007918E8" w:rsidRPr="000D102F" w:rsidRDefault="007918E8" w:rsidP="007918E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еличиной потока в сети </w:t>
      </w:r>
      <w:r w:rsidRPr="000D102F">
        <w:rPr>
          <w:rFonts w:cstheme="minorHAnsi"/>
          <w:sz w:val="24"/>
          <w:lang w:val="en-US"/>
        </w:rPr>
        <w:t>G</w:t>
      </w:r>
      <w:r w:rsidRPr="000D102F">
        <w:rPr>
          <w:rFonts w:cstheme="minorHAnsi"/>
          <w:sz w:val="24"/>
        </w:rPr>
        <w:t xml:space="preserve"> называют </w:t>
      </w:r>
      <w:r w:rsidRPr="000D102F">
        <w:rPr>
          <w:rFonts w:cstheme="minorHAnsi"/>
          <w:position w:val="-10"/>
          <w:sz w:val="24"/>
        </w:rPr>
        <w:object w:dxaOrig="1700" w:dyaOrig="320">
          <v:shape id="_x0000_i1042" type="#_x0000_t75" style="width:84.75pt;height:15.75pt" o:ole="">
            <v:imagedata r:id="rId44" o:title=""/>
          </v:shape>
          <o:OLEObject Type="Embed" ProgID="Equation.DSMT4" ShapeID="_x0000_i1042" DrawAspect="Content" ObjectID="_1725842933" r:id="rId45"/>
        </w:object>
      </w:r>
      <w:r w:rsidRPr="000D102F">
        <w:rPr>
          <w:rFonts w:cstheme="minorHAnsi"/>
          <w:sz w:val="24"/>
        </w:rPr>
        <w:t>то есть сумму всех потоков, выходящих из истока.</w:t>
      </w:r>
    </w:p>
    <w:p w:rsidR="007918E8" w:rsidRPr="000D102F" w:rsidRDefault="007918E8" w:rsidP="007918E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Задача поиска заданного потока минимальной стоимости в сети состоит в том, чтобы минимизировать целевую функцию:</w:t>
      </w:r>
    </w:p>
    <w:p w:rsidR="007918E8" w:rsidRPr="000D102F" w:rsidRDefault="00C33063" w:rsidP="007918E8">
      <w:pPr>
        <w:rPr>
          <w:rFonts w:cstheme="minorHAnsi"/>
          <w:sz w:val="24"/>
        </w:rPr>
      </w:pPr>
      <w:r w:rsidRPr="000D102F">
        <w:rPr>
          <w:rFonts w:cstheme="minorHAnsi"/>
          <w:position w:val="-30"/>
          <w:sz w:val="24"/>
        </w:rPr>
        <w:object w:dxaOrig="1860" w:dyaOrig="560">
          <v:shape id="_x0000_i1043" type="#_x0000_t75" style="width:143.25pt;height:43.5pt" o:ole="">
            <v:imagedata r:id="rId46" o:title=""/>
          </v:shape>
          <o:OLEObject Type="Embed" ProgID="Equation.DSMT4" ShapeID="_x0000_i1043" DrawAspect="Content" ObjectID="_1725842934" r:id="rId47"/>
        </w:object>
      </w:r>
    </w:p>
    <w:p w:rsidR="00C33063" w:rsidRPr="000D102F" w:rsidRDefault="007918E8" w:rsidP="00C330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Где </w:t>
      </w:r>
      <w:r w:rsidRPr="000D102F">
        <w:rPr>
          <w:rFonts w:cstheme="minorHAnsi"/>
          <w:position w:val="-10"/>
          <w:sz w:val="24"/>
        </w:rPr>
        <w:object w:dxaOrig="680" w:dyaOrig="320">
          <v:shape id="_x0000_i1044" type="#_x0000_t75" style="width:33.75pt;height:15.75pt" o:ole="">
            <v:imagedata r:id="rId48" o:title=""/>
          </v:shape>
          <o:OLEObject Type="Embed" ProgID="Equation.DSMT4" ShapeID="_x0000_i1044" DrawAspect="Content" ObjectID="_1725842935" r:id="rId49"/>
        </w:object>
      </w:r>
      <w:r w:rsidRPr="000D102F">
        <w:rPr>
          <w:rFonts w:cstheme="minorHAnsi"/>
          <w:sz w:val="24"/>
        </w:rPr>
        <w:t xml:space="preserve"> - вес дуги </w:t>
      </w:r>
      <w:r w:rsidR="00C33063" w:rsidRPr="000D102F">
        <w:rPr>
          <w:rFonts w:cstheme="minorHAnsi"/>
          <w:position w:val="-10"/>
          <w:sz w:val="24"/>
        </w:rPr>
        <w:object w:dxaOrig="1300" w:dyaOrig="320">
          <v:shape id="_x0000_i1045" type="#_x0000_t75" style="width:65.25pt;height:15.75pt" o:ole="">
            <v:imagedata r:id="rId50" o:title=""/>
          </v:shape>
          <o:OLEObject Type="Embed" ProgID="Equation.DSMT4" ShapeID="_x0000_i1045" DrawAspect="Content" ObjectID="_1725842936" r:id="rId51"/>
        </w:object>
      </w:r>
      <w:r w:rsidR="00C33063" w:rsidRPr="000D102F">
        <w:rPr>
          <w:rFonts w:cstheme="minorHAnsi"/>
          <w:sz w:val="24"/>
        </w:rPr>
        <w:t xml:space="preserve">- поток через дугу </w:t>
      </w:r>
      <w:r w:rsidR="00C33063" w:rsidRPr="000D102F">
        <w:rPr>
          <w:rFonts w:cstheme="minorHAnsi"/>
          <w:position w:val="-10"/>
          <w:sz w:val="24"/>
        </w:rPr>
        <w:object w:dxaOrig="560" w:dyaOrig="320">
          <v:shape id="_x0000_i1046" type="#_x0000_t75" style="width:27.75pt;height:15.75pt" o:ole="">
            <v:imagedata r:id="rId52" o:title=""/>
          </v:shape>
          <o:OLEObject Type="Embed" ProgID="Equation.DSMT4" ShapeID="_x0000_i1046" DrawAspect="Content" ObjectID="_1725842937" r:id="rId53"/>
        </w:object>
      </w:r>
      <w:r w:rsidR="00C33063" w:rsidRPr="000D102F">
        <w:rPr>
          <w:rFonts w:cstheme="minorHAnsi"/>
          <w:sz w:val="24"/>
        </w:rPr>
        <w:t>.</w:t>
      </w:r>
    </w:p>
    <w:p w:rsidR="00C33063" w:rsidRPr="000D102F" w:rsidRDefault="00C33063" w:rsidP="00C33063">
      <w:pPr>
        <w:rPr>
          <w:rFonts w:cstheme="minorHAnsi"/>
          <w:sz w:val="24"/>
        </w:rPr>
      </w:pPr>
    </w:p>
    <w:p w:rsidR="00C33063" w:rsidRPr="000D102F" w:rsidRDefault="00C33063" w:rsidP="00C33063">
      <w:pPr>
        <w:pStyle w:val="2"/>
        <w:rPr>
          <w:rFonts w:asciiTheme="minorHAnsi" w:hAnsiTheme="minorHAnsi" w:cstheme="minorHAnsi"/>
          <w:sz w:val="28"/>
        </w:rPr>
      </w:pPr>
      <w:bookmarkStart w:id="12" w:name="_Toc115048142"/>
      <w:r w:rsidRPr="000D102F">
        <w:rPr>
          <w:rFonts w:asciiTheme="minorHAnsi" w:hAnsiTheme="minorHAnsi" w:cstheme="minorHAnsi"/>
          <w:sz w:val="28"/>
        </w:rPr>
        <w:t>Поиск минимального остова</w:t>
      </w:r>
      <w:bookmarkEnd w:id="12"/>
    </w:p>
    <w:p w:rsidR="00C33063" w:rsidRPr="000D102F" w:rsidRDefault="00C33063" w:rsidP="00C33063">
      <w:pPr>
        <w:rPr>
          <w:rFonts w:cstheme="minorHAnsi"/>
          <w:sz w:val="24"/>
        </w:rPr>
      </w:pPr>
    </w:p>
    <w:p w:rsidR="00C33063" w:rsidRPr="000D102F" w:rsidRDefault="00C33063" w:rsidP="00C330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Пусть </w:t>
      </w:r>
      <w:r w:rsidRPr="000D102F">
        <w:rPr>
          <w:rFonts w:cstheme="minorHAnsi"/>
          <w:position w:val="-10"/>
          <w:sz w:val="24"/>
        </w:rPr>
        <w:object w:dxaOrig="840" w:dyaOrig="320">
          <v:shape id="_x0000_i1047" type="#_x0000_t75" style="width:42pt;height:15.75pt" o:ole="">
            <v:imagedata r:id="rId54" o:title=""/>
          </v:shape>
          <o:OLEObject Type="Embed" ProgID="Equation.DSMT4" ShapeID="_x0000_i1047" DrawAspect="Content" ObjectID="_1725842938" r:id="rId55"/>
        </w:object>
      </w:r>
      <w:r w:rsidRPr="000D102F">
        <w:rPr>
          <w:rFonts w:cstheme="minorHAnsi"/>
          <w:sz w:val="24"/>
        </w:rPr>
        <w:t xml:space="preserve"> - граф. Остовный подграф графа </w:t>
      </w:r>
      <w:r w:rsidRPr="000D102F">
        <w:rPr>
          <w:rFonts w:cstheme="minorHAnsi"/>
          <w:position w:val="-10"/>
          <w:sz w:val="24"/>
        </w:rPr>
        <w:object w:dxaOrig="840" w:dyaOrig="320">
          <v:shape id="_x0000_i1048" type="#_x0000_t75" style="width:42pt;height:15.75pt" o:ole="">
            <v:imagedata r:id="rId56" o:title=""/>
          </v:shape>
          <o:OLEObject Type="Embed" ProgID="Equation.DSMT4" ShapeID="_x0000_i1048" DrawAspect="Content" ObjectID="_1725842939" r:id="rId57"/>
        </w:object>
      </w:r>
      <w:r w:rsidRPr="000D102F">
        <w:rPr>
          <w:rFonts w:cstheme="minorHAnsi"/>
          <w:sz w:val="24"/>
        </w:rPr>
        <w:t xml:space="preserve"> </w:t>
      </w:r>
      <w:proofErr w:type="gramStart"/>
      <w:r w:rsidRPr="000D102F">
        <w:rPr>
          <w:rFonts w:cstheme="minorHAnsi"/>
          <w:sz w:val="24"/>
        </w:rPr>
        <w:t>- это</w:t>
      </w:r>
      <w:proofErr w:type="gramEnd"/>
      <w:r w:rsidRPr="000D102F">
        <w:rPr>
          <w:rFonts w:cstheme="minorHAnsi"/>
          <w:sz w:val="24"/>
        </w:rPr>
        <w:t xml:space="preserve"> подграф, содержащий все вершины. Остовный подграф, являющийся деревом, называется остовом. Любое остовное дерево в графе с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вершинами содержит ровно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-1 ребро. Минимальное остовное дерево – остовное дерево, сумма весов ребер которого минимальна. </w:t>
      </w:r>
    </w:p>
    <w:p w:rsidR="00C33063" w:rsidRPr="000D102F" w:rsidRDefault="00E065C6" w:rsidP="00E065C6">
      <w:pPr>
        <w:pStyle w:val="2"/>
        <w:rPr>
          <w:rFonts w:asciiTheme="minorHAnsi" w:hAnsiTheme="minorHAnsi" w:cstheme="minorHAnsi"/>
          <w:sz w:val="28"/>
        </w:rPr>
      </w:pPr>
      <w:bookmarkStart w:id="13" w:name="_Toc115048143"/>
      <w:r w:rsidRPr="000D102F">
        <w:rPr>
          <w:rFonts w:asciiTheme="minorHAnsi" w:hAnsiTheme="minorHAnsi" w:cstheme="minorHAnsi"/>
          <w:sz w:val="28"/>
        </w:rPr>
        <w:t>Алгоритм Краскала</w:t>
      </w:r>
      <w:bookmarkEnd w:id="13"/>
    </w:p>
    <w:p w:rsidR="00E065C6" w:rsidRPr="000D102F" w:rsidRDefault="00E065C6" w:rsidP="00E065C6">
      <w:pPr>
        <w:rPr>
          <w:rFonts w:cstheme="minorHAnsi"/>
          <w:sz w:val="24"/>
        </w:rPr>
      </w:pPr>
    </w:p>
    <w:p w:rsidR="00E065C6" w:rsidRPr="000D102F" w:rsidRDefault="00E065C6" w:rsidP="00E065C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Алгоритм Краскала относится к жадным алгоритмам, эффективный алгоритм построения минимального остовного дерева взвешенного связного неориентированного графа. Алгоритм состоит из двух фаз. </w:t>
      </w:r>
    </w:p>
    <w:p w:rsidR="00E065C6" w:rsidRPr="000D102F" w:rsidRDefault="00E065C6" w:rsidP="00E065C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а подготовительной фазе все дуги удаляются из дерева и упорядочиваются по возрастанию их весов. В графе остаются только вершины, каждая из которых образует отдельную компоненту связности.</w:t>
      </w:r>
    </w:p>
    <w:p w:rsidR="00E065C6" w:rsidRPr="000D102F" w:rsidRDefault="00E065C6" w:rsidP="00E065C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о второй фазе дуги перебираются в порядке возрастания веса. Если начало и конец очередной дуги принадлежит одной и той же компоненте связности, дуга игнорируется. Если же они лежат в разных компонентах связности. Дуга добавляется к графу, а эти две </w:t>
      </w:r>
      <w:r w:rsidRPr="000D102F">
        <w:rPr>
          <w:rFonts w:cstheme="minorHAnsi"/>
          <w:sz w:val="24"/>
        </w:rPr>
        <w:lastRenderedPageBreak/>
        <w:t>компоненты связности объединяются в одну. Если число компонент связности дойдет до 1, цикл завершается досрочно.</w:t>
      </w:r>
    </w:p>
    <w:p w:rsidR="00C33063" w:rsidRPr="000D102F" w:rsidRDefault="00E065C6" w:rsidP="00E065C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Сложность алгоритма: </w:t>
      </w:r>
      <w:r w:rsidRPr="000D102F">
        <w:rPr>
          <w:rFonts w:cstheme="minorHAnsi"/>
          <w:position w:val="-10"/>
          <w:sz w:val="24"/>
        </w:rPr>
        <w:object w:dxaOrig="639" w:dyaOrig="360">
          <v:shape id="_x0000_i1049" type="#_x0000_t75" style="width:32.25pt;height:18pt" o:ole="">
            <v:imagedata r:id="rId58" o:title=""/>
          </v:shape>
          <o:OLEObject Type="Embed" ProgID="Equation.DSMT4" ShapeID="_x0000_i1049" DrawAspect="Content" ObjectID="_1725842940" r:id="rId59"/>
        </w:object>
      </w:r>
      <w:r w:rsidRPr="000D102F">
        <w:rPr>
          <w:rFonts w:cstheme="minorHAnsi"/>
          <w:sz w:val="24"/>
        </w:rPr>
        <w:t>.</w:t>
      </w:r>
    </w:p>
    <w:p w:rsidR="00C33063" w:rsidRPr="000D102F" w:rsidRDefault="00C33063" w:rsidP="00C33063">
      <w:pPr>
        <w:pStyle w:val="2"/>
        <w:rPr>
          <w:rFonts w:asciiTheme="minorHAnsi" w:hAnsiTheme="minorHAnsi" w:cstheme="minorHAnsi"/>
          <w:sz w:val="28"/>
        </w:rPr>
      </w:pPr>
      <w:bookmarkStart w:id="14" w:name="_Toc115048144"/>
      <w:r w:rsidRPr="000D102F">
        <w:rPr>
          <w:rFonts w:asciiTheme="minorHAnsi" w:hAnsiTheme="minorHAnsi" w:cstheme="minorHAnsi"/>
          <w:sz w:val="28"/>
        </w:rPr>
        <w:t>Алгоритм Прима</w:t>
      </w:r>
      <w:bookmarkEnd w:id="14"/>
    </w:p>
    <w:p w:rsidR="00C33063" w:rsidRPr="000D102F" w:rsidRDefault="00C33063" w:rsidP="00C33063">
      <w:pPr>
        <w:rPr>
          <w:rFonts w:cstheme="minorHAnsi"/>
          <w:sz w:val="24"/>
        </w:rPr>
      </w:pPr>
    </w:p>
    <w:p w:rsidR="00C33063" w:rsidRPr="000D102F" w:rsidRDefault="00C33063" w:rsidP="00C330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Алгоритм Прима – алгоритм построения минимального остовного дерева взвешенного связного неориентированного графа.</w:t>
      </w:r>
    </w:p>
    <w:p w:rsidR="00E065C6" w:rsidRPr="000D102F" w:rsidRDefault="00E065C6" w:rsidP="00C330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 данном алгоритме кратчайший остов порождается в процессе разрастания одного дерева, к которому присоединяются ближайшие одиночные вершины. Каждая одиночная вершина является деревом.</w:t>
      </w:r>
    </w:p>
    <w:p w:rsidR="00E065C6" w:rsidRPr="000D102F" w:rsidRDefault="00E065C6" w:rsidP="00C330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Сложность алгоритма: </w:t>
      </w:r>
      <w:r w:rsidRPr="000D102F">
        <w:rPr>
          <w:rFonts w:cstheme="minorHAnsi"/>
          <w:position w:val="-10"/>
          <w:sz w:val="24"/>
        </w:rPr>
        <w:object w:dxaOrig="639" w:dyaOrig="360">
          <v:shape id="_x0000_i1050" type="#_x0000_t75" style="width:32.25pt;height:18pt" o:ole="">
            <v:imagedata r:id="rId60" o:title=""/>
          </v:shape>
          <o:OLEObject Type="Embed" ProgID="Equation.DSMT4" ShapeID="_x0000_i1050" DrawAspect="Content" ObjectID="_1725842941" r:id="rId61"/>
        </w:object>
      </w:r>
      <w:r w:rsidRPr="000D102F">
        <w:rPr>
          <w:rFonts w:cstheme="minorHAnsi"/>
          <w:sz w:val="24"/>
        </w:rPr>
        <w:t>.</w:t>
      </w:r>
    </w:p>
    <w:p w:rsidR="00A23ED1" w:rsidRPr="000D102F" w:rsidRDefault="00A23ED1" w:rsidP="00A23ED1">
      <w:pPr>
        <w:pStyle w:val="2"/>
        <w:rPr>
          <w:rFonts w:asciiTheme="minorHAnsi" w:hAnsiTheme="minorHAnsi" w:cstheme="minorHAnsi"/>
          <w:sz w:val="28"/>
        </w:rPr>
      </w:pPr>
      <w:bookmarkStart w:id="15" w:name="_Toc115048145"/>
      <w:r w:rsidRPr="000D102F">
        <w:rPr>
          <w:rFonts w:asciiTheme="minorHAnsi" w:hAnsiTheme="minorHAnsi" w:cstheme="minorHAnsi"/>
          <w:sz w:val="28"/>
        </w:rPr>
        <w:t>Матричная теорема Кирхгофа</w:t>
      </w:r>
      <w:bookmarkEnd w:id="15"/>
    </w:p>
    <w:p w:rsidR="00A23ED1" w:rsidRPr="000D102F" w:rsidRDefault="00A23ED1" w:rsidP="00A23ED1">
      <w:pPr>
        <w:rPr>
          <w:rFonts w:cstheme="minorHAnsi"/>
          <w:sz w:val="24"/>
        </w:rPr>
      </w:pPr>
    </w:p>
    <w:p w:rsidR="00A23ED1" w:rsidRPr="000D102F" w:rsidRDefault="00A23ED1" w:rsidP="00A23ED1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Матрицей Кирхгофа называется матрица размера </w:t>
      </w:r>
      <w:r w:rsidR="00796BAF" w:rsidRPr="000D102F">
        <w:rPr>
          <w:rFonts w:cstheme="minorHAnsi"/>
          <w:position w:val="-10"/>
          <w:sz w:val="24"/>
        </w:rPr>
        <w:object w:dxaOrig="560" w:dyaOrig="260">
          <v:shape id="_x0000_i1051" type="#_x0000_t75" style="width:27.75pt;height:12.75pt" o:ole="">
            <v:imagedata r:id="rId62" o:title=""/>
          </v:shape>
          <o:OLEObject Type="Embed" ProgID="Equation.DSMT4" ShapeID="_x0000_i1051" DrawAspect="Content" ObjectID="_1725842942" r:id="rId63"/>
        </w:object>
      </w:r>
      <w:r w:rsidR="00796BAF" w:rsidRPr="000D102F">
        <w:rPr>
          <w:rFonts w:cstheme="minorHAnsi"/>
          <w:sz w:val="24"/>
        </w:rPr>
        <w:t xml:space="preserve">где </w:t>
      </w:r>
      <w:r w:rsidR="00796BAF" w:rsidRPr="000D102F">
        <w:rPr>
          <w:rFonts w:cstheme="minorHAnsi"/>
          <w:sz w:val="24"/>
          <w:lang w:val="en-US"/>
        </w:rPr>
        <w:t>n</w:t>
      </w:r>
      <w:r w:rsidR="00796BAF" w:rsidRPr="000D102F">
        <w:rPr>
          <w:rFonts w:cstheme="minorHAnsi"/>
          <w:sz w:val="24"/>
        </w:rPr>
        <w:t xml:space="preserve">- количество вершин графа. На главной диагонали матрицы находятся степени вершин, а на пересечении </w:t>
      </w:r>
      <w:r w:rsidR="00796BAF" w:rsidRPr="000D102F">
        <w:rPr>
          <w:rFonts w:cstheme="minorHAnsi"/>
          <w:sz w:val="24"/>
          <w:lang w:val="en-US"/>
        </w:rPr>
        <w:t>i</w:t>
      </w:r>
      <w:r w:rsidR="00796BAF" w:rsidRPr="000D102F">
        <w:rPr>
          <w:rFonts w:cstheme="minorHAnsi"/>
          <w:sz w:val="24"/>
        </w:rPr>
        <w:t xml:space="preserve">-й строки и </w:t>
      </w:r>
      <w:r w:rsidR="00796BAF" w:rsidRPr="000D102F">
        <w:rPr>
          <w:rFonts w:cstheme="minorHAnsi"/>
          <w:sz w:val="24"/>
          <w:lang w:val="en-US"/>
        </w:rPr>
        <w:t>j</w:t>
      </w:r>
      <w:r w:rsidR="00796BAF" w:rsidRPr="000D102F">
        <w:rPr>
          <w:rFonts w:cstheme="minorHAnsi"/>
          <w:sz w:val="24"/>
        </w:rPr>
        <w:t xml:space="preserve">-го столбца </w:t>
      </w:r>
      <w:r w:rsidR="00796BAF" w:rsidRPr="000D102F">
        <w:rPr>
          <w:rFonts w:cstheme="minorHAnsi"/>
          <w:position w:val="-10"/>
          <w:sz w:val="24"/>
        </w:rPr>
        <w:object w:dxaOrig="680" w:dyaOrig="320">
          <v:shape id="_x0000_i1052" type="#_x0000_t75" style="width:33.75pt;height:15.75pt" o:ole="">
            <v:imagedata r:id="rId64" o:title=""/>
          </v:shape>
          <o:OLEObject Type="Embed" ProgID="Equation.DSMT4" ShapeID="_x0000_i1052" DrawAspect="Content" ObjectID="_1725842943" r:id="rId65"/>
        </w:object>
      </w:r>
      <w:r w:rsidR="00796BAF" w:rsidRPr="000D102F">
        <w:rPr>
          <w:rFonts w:cstheme="minorHAnsi"/>
          <w:sz w:val="24"/>
        </w:rPr>
        <w:t xml:space="preserve"> стоит -1, если вершины с номерами </w:t>
      </w:r>
      <w:r w:rsidR="00796BAF" w:rsidRPr="000D102F">
        <w:rPr>
          <w:rFonts w:cstheme="minorHAnsi"/>
          <w:sz w:val="24"/>
          <w:lang w:val="en-US"/>
        </w:rPr>
        <w:t>i</w:t>
      </w:r>
      <w:r w:rsidR="00796BAF" w:rsidRPr="000D102F">
        <w:rPr>
          <w:rFonts w:cstheme="minorHAnsi"/>
          <w:sz w:val="24"/>
        </w:rPr>
        <w:t xml:space="preserve"> и </w:t>
      </w:r>
      <w:r w:rsidR="00796BAF" w:rsidRPr="000D102F">
        <w:rPr>
          <w:rFonts w:cstheme="minorHAnsi"/>
          <w:sz w:val="24"/>
          <w:lang w:val="en-US"/>
        </w:rPr>
        <w:t>j</w:t>
      </w:r>
      <w:r w:rsidR="00796BAF" w:rsidRPr="000D102F">
        <w:rPr>
          <w:rFonts w:cstheme="minorHAnsi"/>
          <w:sz w:val="24"/>
        </w:rPr>
        <w:t xml:space="preserve"> смежны, и 0 в противном случае.</w:t>
      </w:r>
    </w:p>
    <w:p w:rsidR="00796BAF" w:rsidRPr="000D102F" w:rsidRDefault="00796BAF" w:rsidP="00A23ED1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Алгебраическое дополнение элемента </w:t>
      </w:r>
      <w:r w:rsidRPr="000D102F">
        <w:rPr>
          <w:rFonts w:cstheme="minorHAnsi"/>
          <w:position w:val="-14"/>
          <w:sz w:val="24"/>
        </w:rPr>
        <w:object w:dxaOrig="320" w:dyaOrig="380">
          <v:shape id="_x0000_i1053" type="#_x0000_t75" style="width:15.75pt;height:18.75pt" o:ole="">
            <v:imagedata r:id="rId66" o:title=""/>
          </v:shape>
          <o:OLEObject Type="Embed" ProgID="Equation.DSMT4" ShapeID="_x0000_i1053" DrawAspect="Content" ObjectID="_1725842944" r:id="rId67"/>
        </w:object>
      </w:r>
      <w:r w:rsidRPr="000D102F">
        <w:rPr>
          <w:rFonts w:cstheme="minorHAnsi"/>
          <w:sz w:val="24"/>
        </w:rPr>
        <w:t xml:space="preserve">матрицы </w:t>
      </w:r>
      <w:r w:rsidRPr="000D102F">
        <w:rPr>
          <w:rFonts w:cstheme="minorHAnsi"/>
          <w:position w:val="-4"/>
          <w:sz w:val="24"/>
          <w:lang w:val="en-US"/>
        </w:rPr>
        <w:object w:dxaOrig="240" w:dyaOrig="260">
          <v:shape id="_x0000_i1054" type="#_x0000_t75" style="width:12pt;height:12.75pt" o:ole="">
            <v:imagedata r:id="rId68" o:title=""/>
          </v:shape>
          <o:OLEObject Type="Embed" ProgID="Equation.DSMT4" ShapeID="_x0000_i1054" DrawAspect="Content" ObjectID="_1725842945" r:id="rId69"/>
        </w:object>
      </w:r>
      <w:r w:rsidRPr="000D102F">
        <w:rPr>
          <w:rFonts w:cstheme="minorHAnsi"/>
          <w:sz w:val="24"/>
        </w:rPr>
        <w:t xml:space="preserve">– это число </w:t>
      </w:r>
      <w:r w:rsidRPr="000D102F">
        <w:rPr>
          <w:rFonts w:cstheme="minorHAnsi"/>
          <w:position w:val="-14"/>
          <w:sz w:val="24"/>
        </w:rPr>
        <w:object w:dxaOrig="1680" w:dyaOrig="400">
          <v:shape id="_x0000_i1055" type="#_x0000_t75" style="width:84pt;height:20.25pt" o:ole="">
            <v:imagedata r:id="rId70" o:title=""/>
          </v:shape>
          <o:OLEObject Type="Embed" ProgID="Equation.DSMT4" ShapeID="_x0000_i1055" DrawAspect="Content" ObjectID="_1725842946" r:id="rId71"/>
        </w:object>
      </w:r>
      <w:r w:rsidRPr="000D102F">
        <w:rPr>
          <w:rFonts w:cstheme="minorHAnsi"/>
          <w:sz w:val="24"/>
        </w:rPr>
        <w:t xml:space="preserve">где </w:t>
      </w:r>
      <w:r w:rsidRPr="000D102F">
        <w:rPr>
          <w:rFonts w:cstheme="minorHAnsi"/>
          <w:position w:val="-14"/>
          <w:sz w:val="24"/>
        </w:rPr>
        <w:object w:dxaOrig="420" w:dyaOrig="380">
          <v:shape id="_x0000_i1056" type="#_x0000_t75" style="width:21pt;height:18.75pt" o:ole="">
            <v:imagedata r:id="rId72" o:title=""/>
          </v:shape>
          <o:OLEObject Type="Embed" ProgID="Equation.DSMT4" ShapeID="_x0000_i1056" DrawAspect="Content" ObjectID="_1725842947" r:id="rId73"/>
        </w:object>
      </w:r>
      <w:r w:rsidRPr="000D102F">
        <w:rPr>
          <w:rFonts w:cstheme="minorHAnsi"/>
          <w:sz w:val="24"/>
        </w:rPr>
        <w:t xml:space="preserve"> - дополнительный минор, определитель матрицы, получающейся из исходной матрицы </w:t>
      </w:r>
      <w:r w:rsidRPr="000D102F">
        <w:rPr>
          <w:rFonts w:cstheme="minorHAnsi"/>
          <w:position w:val="-4"/>
          <w:sz w:val="24"/>
        </w:rPr>
        <w:object w:dxaOrig="240" w:dyaOrig="260">
          <v:shape id="_x0000_i1057" type="#_x0000_t75" style="width:12pt;height:12.75pt" o:ole="">
            <v:imagedata r:id="rId74" o:title=""/>
          </v:shape>
          <o:OLEObject Type="Embed" ProgID="Equation.DSMT4" ShapeID="_x0000_i1057" DrawAspect="Content" ObjectID="_1725842948" r:id="rId75"/>
        </w:object>
      </w:r>
      <w:r w:rsidRPr="000D102F">
        <w:rPr>
          <w:rFonts w:cstheme="minorHAnsi"/>
          <w:sz w:val="24"/>
        </w:rPr>
        <w:t xml:space="preserve">путем вычеркивания </w:t>
      </w:r>
      <w:r w:rsidRPr="000D102F">
        <w:rPr>
          <w:rFonts w:cstheme="minorHAnsi"/>
          <w:sz w:val="24"/>
          <w:lang w:val="en-US"/>
        </w:rPr>
        <w:t>i</w:t>
      </w:r>
      <w:r w:rsidRPr="000D102F">
        <w:rPr>
          <w:rFonts w:cstheme="minorHAnsi"/>
          <w:sz w:val="24"/>
        </w:rPr>
        <w:t xml:space="preserve">-й строки и </w:t>
      </w:r>
      <w:r w:rsidRPr="000D102F">
        <w:rPr>
          <w:rFonts w:cstheme="minorHAnsi"/>
          <w:sz w:val="24"/>
          <w:lang w:val="en-US"/>
        </w:rPr>
        <w:t>j</w:t>
      </w:r>
      <w:r w:rsidRPr="000D102F">
        <w:rPr>
          <w:rFonts w:cstheme="minorHAnsi"/>
          <w:sz w:val="24"/>
        </w:rPr>
        <w:t>-го столбца.</w:t>
      </w:r>
    </w:p>
    <w:p w:rsidR="00796BAF" w:rsidRPr="000D102F" w:rsidRDefault="00403D76" w:rsidP="00A23ED1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Матричная теорема Кирхгофа: число остовных деревьев в связном графе </w:t>
      </w:r>
      <w:r w:rsidRPr="000D102F">
        <w:rPr>
          <w:rFonts w:cstheme="minorHAnsi"/>
          <w:sz w:val="24"/>
          <w:lang w:val="en-US"/>
        </w:rPr>
        <w:t>G</w:t>
      </w:r>
      <w:r w:rsidRPr="000D102F">
        <w:rPr>
          <w:rFonts w:cstheme="minorHAnsi"/>
          <w:sz w:val="24"/>
        </w:rPr>
        <w:t xml:space="preserve"> порядка </w:t>
      </w:r>
      <w:r w:rsidRPr="000D102F">
        <w:rPr>
          <w:rFonts w:cstheme="minorHAnsi"/>
          <w:position w:val="-6"/>
          <w:sz w:val="24"/>
        </w:rPr>
        <w:object w:dxaOrig="560" w:dyaOrig="279">
          <v:shape id="_x0000_i1058" type="#_x0000_t75" style="width:27.75pt;height:14.25pt" o:ole="">
            <v:imagedata r:id="rId76" o:title=""/>
          </v:shape>
          <o:OLEObject Type="Embed" ProgID="Equation.DSMT4" ShapeID="_x0000_i1058" DrawAspect="Content" ObjectID="_1725842949" r:id="rId77"/>
        </w:object>
      </w:r>
      <w:r w:rsidRPr="000D102F">
        <w:rPr>
          <w:rFonts w:cstheme="minorHAnsi"/>
          <w:sz w:val="24"/>
        </w:rPr>
        <w:t xml:space="preserve">равно алгебраическому дополнению любого элемента матрицы Кирхгофа </w:t>
      </w:r>
      <w:r w:rsidRPr="000D102F">
        <w:rPr>
          <w:rFonts w:cstheme="minorHAnsi"/>
          <w:position w:val="-10"/>
          <w:sz w:val="24"/>
        </w:rPr>
        <w:object w:dxaOrig="580" w:dyaOrig="320">
          <v:shape id="_x0000_i1059" type="#_x0000_t75" style="width:29.25pt;height:15.75pt" o:ole="">
            <v:imagedata r:id="rId78" o:title=""/>
          </v:shape>
          <o:OLEObject Type="Embed" ProgID="Equation.DSMT4" ShapeID="_x0000_i1059" DrawAspect="Content" ObjectID="_1725842950" r:id="rId79"/>
        </w:object>
      </w:r>
      <w:r w:rsidRPr="000D102F">
        <w:rPr>
          <w:rFonts w:cstheme="minorHAnsi"/>
          <w:sz w:val="24"/>
        </w:rPr>
        <w:t>.</w:t>
      </w:r>
    </w:p>
    <w:p w:rsidR="00403D76" w:rsidRPr="000D102F" w:rsidRDefault="00403D76" w:rsidP="00A23ED1">
      <w:pPr>
        <w:rPr>
          <w:rFonts w:cstheme="minorHAnsi"/>
          <w:sz w:val="24"/>
        </w:rPr>
      </w:pPr>
    </w:p>
    <w:p w:rsidR="00403D76" w:rsidRPr="000D102F" w:rsidRDefault="00403D76" w:rsidP="00A23ED1">
      <w:pPr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>Свойства матрицы Кирхгофа</w:t>
      </w:r>
      <w:r w:rsidRPr="000D102F">
        <w:rPr>
          <w:rFonts w:cstheme="minorHAnsi"/>
          <w:sz w:val="24"/>
          <w:lang w:val="en-US"/>
        </w:rPr>
        <w:t>:</w:t>
      </w:r>
    </w:p>
    <w:p w:rsidR="00403D76" w:rsidRPr="000D102F" w:rsidRDefault="00403D76" w:rsidP="00403D76">
      <w:pPr>
        <w:pStyle w:val="a3"/>
        <w:numPr>
          <w:ilvl w:val="0"/>
          <w:numId w:val="9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Суммы элементов в каждой строке и каждом столбце матрице </w:t>
      </w:r>
      <w:r w:rsidRPr="000D102F">
        <w:rPr>
          <w:rFonts w:cstheme="minorHAnsi"/>
          <w:sz w:val="24"/>
          <w:lang w:val="en-US"/>
        </w:rPr>
        <w:t>B</w:t>
      </w:r>
      <w:r w:rsidRPr="000D102F">
        <w:rPr>
          <w:rFonts w:cstheme="minorHAnsi"/>
          <w:sz w:val="24"/>
        </w:rPr>
        <w:t xml:space="preserve"> равны 0.</w:t>
      </w:r>
    </w:p>
    <w:p w:rsidR="00403D76" w:rsidRPr="000D102F" w:rsidRDefault="00403D76" w:rsidP="00403D76">
      <w:pPr>
        <w:pStyle w:val="a3"/>
        <w:numPr>
          <w:ilvl w:val="0"/>
          <w:numId w:val="9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Алгебраические дополнения всех элементов матрицы </w:t>
      </w:r>
      <w:r w:rsidRPr="000D102F">
        <w:rPr>
          <w:rFonts w:cstheme="minorHAnsi"/>
          <w:sz w:val="24"/>
          <w:lang w:val="en-US"/>
        </w:rPr>
        <w:t>B</w:t>
      </w:r>
      <w:r w:rsidRPr="000D102F">
        <w:rPr>
          <w:rFonts w:cstheme="minorHAnsi"/>
          <w:sz w:val="24"/>
        </w:rPr>
        <w:t xml:space="preserve"> равны между собой.</w:t>
      </w:r>
    </w:p>
    <w:p w:rsidR="00403D76" w:rsidRPr="000D102F" w:rsidRDefault="00403D76" w:rsidP="00403D76">
      <w:pPr>
        <w:pStyle w:val="2"/>
        <w:rPr>
          <w:rFonts w:asciiTheme="minorHAnsi" w:hAnsiTheme="minorHAnsi" w:cstheme="minorHAnsi"/>
          <w:sz w:val="28"/>
        </w:rPr>
      </w:pPr>
      <w:bookmarkStart w:id="16" w:name="_Toc115048146"/>
      <w:r w:rsidRPr="000D102F">
        <w:rPr>
          <w:rFonts w:asciiTheme="minorHAnsi" w:hAnsiTheme="minorHAnsi" w:cstheme="minorHAnsi"/>
          <w:sz w:val="28"/>
        </w:rPr>
        <w:t>Код Прюфера</w:t>
      </w:r>
      <w:bookmarkEnd w:id="16"/>
    </w:p>
    <w:p w:rsidR="00403D76" w:rsidRPr="000D102F" w:rsidRDefault="00403D76" w:rsidP="00403D76">
      <w:pPr>
        <w:rPr>
          <w:rFonts w:cstheme="minorHAnsi"/>
          <w:sz w:val="24"/>
        </w:rPr>
      </w:pPr>
    </w:p>
    <w:p w:rsidR="00403D76" w:rsidRPr="000D102F" w:rsidRDefault="00403D76" w:rsidP="00403D7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Код Прюфера – это способ взаимно однозначного кодирования помеченных деревьев с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вершинами с помощью последовательности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-2 целых числе в отрезке </w:t>
      </w:r>
      <w:r w:rsidRPr="000D102F">
        <w:rPr>
          <w:rFonts w:cstheme="minorHAnsi"/>
          <w:position w:val="-10"/>
          <w:sz w:val="24"/>
        </w:rPr>
        <w:object w:dxaOrig="499" w:dyaOrig="320">
          <v:shape id="_x0000_i1060" type="#_x0000_t75" style="width:24.75pt;height:15.75pt" o:ole="">
            <v:imagedata r:id="rId80" o:title=""/>
          </v:shape>
          <o:OLEObject Type="Embed" ProgID="Equation.DSMT4" ShapeID="_x0000_i1060" DrawAspect="Content" ObjectID="_1725842951" r:id="rId81"/>
        </w:object>
      </w:r>
      <w:r w:rsidRPr="000D102F">
        <w:rPr>
          <w:rFonts w:cstheme="minorHAnsi"/>
          <w:sz w:val="24"/>
        </w:rPr>
        <w:t xml:space="preserve">. То есть, код Прюфера – это биекция между всеми остовными деревьями полного графа и числовыми последовательностями. </w:t>
      </w:r>
    </w:p>
    <w:p w:rsidR="00403D76" w:rsidRPr="000D102F" w:rsidRDefault="00403D76" w:rsidP="00403D7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Кодирования Прюфера переводит помеченные деревья порядка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в последовательность чисел от 1 до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по алгоритму:</w:t>
      </w:r>
    </w:p>
    <w:p w:rsidR="00403D76" w:rsidRPr="000D102F" w:rsidRDefault="00403D76" w:rsidP="00403D7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ка количество вершин больше двух:</w:t>
      </w:r>
    </w:p>
    <w:p w:rsidR="00403D76" w:rsidRPr="000D102F" w:rsidRDefault="00403D76" w:rsidP="00403D76">
      <w:pPr>
        <w:pStyle w:val="a3"/>
        <w:numPr>
          <w:ilvl w:val="0"/>
          <w:numId w:val="10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lastRenderedPageBreak/>
        <w:t xml:space="preserve">Выбирается лист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с минимальным номером.</w:t>
      </w:r>
    </w:p>
    <w:p w:rsidR="00403D76" w:rsidRPr="000D102F" w:rsidRDefault="00403D76" w:rsidP="00403D76">
      <w:pPr>
        <w:pStyle w:val="a3"/>
        <w:numPr>
          <w:ilvl w:val="0"/>
          <w:numId w:val="10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 код Прюфера добавляется номер вершины, смежной с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>.</w:t>
      </w:r>
    </w:p>
    <w:p w:rsidR="00403D76" w:rsidRPr="000D102F" w:rsidRDefault="00403D76" w:rsidP="00403D76">
      <w:pPr>
        <w:pStyle w:val="a3"/>
        <w:numPr>
          <w:ilvl w:val="0"/>
          <w:numId w:val="10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ершина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и инцидентное ей ребро удаляются из дерева.</w:t>
      </w:r>
    </w:p>
    <w:p w:rsidR="00403D76" w:rsidRPr="000D102F" w:rsidRDefault="00403D76" w:rsidP="00403D76">
      <w:pPr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 xml:space="preserve">Декодирование кода для восстановления дерева. В начале работы алгоритма имеются значения </w:t>
      </w:r>
      <w:r w:rsidR="001F1213" w:rsidRPr="000D102F">
        <w:rPr>
          <w:rFonts w:cstheme="minorHAnsi"/>
          <w:sz w:val="24"/>
        </w:rPr>
        <w:t xml:space="preserve">из кода Прюфера и список всех вершин графа. Далее </w:t>
      </w:r>
      <w:r w:rsidR="001F1213" w:rsidRPr="000D102F">
        <w:rPr>
          <w:rFonts w:cstheme="minorHAnsi"/>
          <w:sz w:val="24"/>
          <w:lang w:val="en-US"/>
        </w:rPr>
        <w:t>n-2</w:t>
      </w:r>
      <w:r w:rsidR="001F1213" w:rsidRPr="000D102F">
        <w:rPr>
          <w:rFonts w:cstheme="minorHAnsi"/>
          <w:sz w:val="24"/>
        </w:rPr>
        <w:t xml:space="preserve"> раза повторяется процедура</w:t>
      </w:r>
      <w:r w:rsidR="001F1213" w:rsidRPr="000D102F">
        <w:rPr>
          <w:rFonts w:cstheme="minorHAnsi"/>
          <w:sz w:val="24"/>
          <w:lang w:val="en-US"/>
        </w:rPr>
        <w:t>:</w:t>
      </w:r>
    </w:p>
    <w:p w:rsidR="001F1213" w:rsidRPr="000D102F" w:rsidRDefault="001F1213" w:rsidP="001F1213">
      <w:pPr>
        <w:pStyle w:val="a3"/>
        <w:numPr>
          <w:ilvl w:val="0"/>
          <w:numId w:val="11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Берется первое значение кода Прюфера, и производится поиск наименьшей вершины из списка всех вершин дерева, не содержащейся в массиве с кодом.</w:t>
      </w:r>
    </w:p>
    <w:p w:rsidR="001F1213" w:rsidRPr="000D102F" w:rsidRDefault="001F1213" w:rsidP="001F1213">
      <w:pPr>
        <w:pStyle w:val="a3"/>
        <w:numPr>
          <w:ilvl w:val="0"/>
          <w:numId w:val="11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айденная вершина и текущее значение кода Прюфера составляют ребро дерева.</w:t>
      </w:r>
    </w:p>
    <w:p w:rsidR="001F1213" w:rsidRPr="000D102F" w:rsidRDefault="001F1213" w:rsidP="001F121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 результате получается список всех ребер графа, который был закодирован.</w:t>
      </w:r>
    </w:p>
    <w:p w:rsidR="00403D76" w:rsidRPr="000D102F" w:rsidRDefault="005C467C" w:rsidP="005C467C">
      <w:pPr>
        <w:pStyle w:val="2"/>
        <w:rPr>
          <w:rFonts w:asciiTheme="minorHAnsi" w:hAnsiTheme="minorHAnsi" w:cstheme="minorHAnsi"/>
          <w:sz w:val="28"/>
        </w:rPr>
      </w:pPr>
      <w:bookmarkStart w:id="17" w:name="_Toc115048147"/>
      <w:r w:rsidRPr="000D102F">
        <w:rPr>
          <w:rFonts w:asciiTheme="minorHAnsi" w:hAnsiTheme="minorHAnsi" w:cstheme="minorHAnsi"/>
          <w:sz w:val="28"/>
        </w:rPr>
        <w:t>Эйлеров граф</w:t>
      </w:r>
      <w:bookmarkEnd w:id="17"/>
    </w:p>
    <w:p w:rsidR="005C467C" w:rsidRPr="000D102F" w:rsidRDefault="005C467C" w:rsidP="005C467C">
      <w:pPr>
        <w:rPr>
          <w:rFonts w:cstheme="minorHAnsi"/>
          <w:sz w:val="24"/>
        </w:rPr>
      </w:pPr>
    </w:p>
    <w:p w:rsidR="005C467C" w:rsidRPr="000D102F" w:rsidRDefault="00DF2B01" w:rsidP="005C467C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Если граф имеет цикл, содержащий все ребра графа ровно один раз, то такой цикл называется эйлеровым циклом, а граф называется эйлеровым графом. Если граф имеет цепь, содержащую все ребра, то такая цепь называется эйлеровой цепью, а граф называется полуэйлеровым. </w:t>
      </w:r>
    </w:p>
    <w:p w:rsidR="00DF2B01" w:rsidRPr="000D102F" w:rsidRDefault="00DF2B01" w:rsidP="005C467C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Эйлеров цикл содержит не только все ребра (по одному разу), но и все вершины графа (возможно, по несколько раз). Эйлеровым может быть только связный граф.</w:t>
      </w:r>
    </w:p>
    <w:p w:rsidR="00DF2B01" w:rsidRPr="000D102F" w:rsidRDefault="00DF2B01" w:rsidP="005C467C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Условие эйлеровости графа: для того, чтобы в связном графе существовал эйлеров цикл, необходимо, чтобы в нем все вершины были с четной степенью связности.</w:t>
      </w:r>
    </w:p>
    <w:p w:rsidR="00DF2B01" w:rsidRPr="000D102F" w:rsidRDefault="00DF2B01" w:rsidP="00DF2B01">
      <w:pPr>
        <w:pStyle w:val="2"/>
        <w:rPr>
          <w:rFonts w:asciiTheme="minorHAnsi" w:hAnsiTheme="minorHAnsi" w:cstheme="minorHAnsi"/>
          <w:sz w:val="28"/>
        </w:rPr>
      </w:pPr>
      <w:bookmarkStart w:id="18" w:name="_Toc115048148"/>
      <w:r w:rsidRPr="000D102F">
        <w:rPr>
          <w:rFonts w:asciiTheme="minorHAnsi" w:hAnsiTheme="minorHAnsi" w:cstheme="minorHAnsi"/>
          <w:sz w:val="28"/>
        </w:rPr>
        <w:t>Гамильтонов граф</w:t>
      </w:r>
      <w:bookmarkEnd w:id="18"/>
    </w:p>
    <w:p w:rsidR="00DF2B01" w:rsidRPr="000D102F" w:rsidRDefault="00DF2B01" w:rsidP="00DF2B01">
      <w:pPr>
        <w:rPr>
          <w:rFonts w:cstheme="minorHAnsi"/>
          <w:sz w:val="24"/>
        </w:rPr>
      </w:pPr>
    </w:p>
    <w:p w:rsidR="00DF2B01" w:rsidRPr="000D102F" w:rsidRDefault="00DF2B01" w:rsidP="00DF2B01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Если граф имеет простой цикл, содержащий все вершины графа (по одному разу), то такой цикл называется гамильтоновым циклом, а граф называется гамильтоновым графом. </w:t>
      </w:r>
    </w:p>
    <w:p w:rsidR="00DF2B01" w:rsidRPr="000D102F" w:rsidRDefault="00DF2B01" w:rsidP="00DF2B01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Гамильтонов цикл не обязательно содержит все ребра графа. Гамильтоновым может быть только связный граф.</w:t>
      </w:r>
    </w:p>
    <w:p w:rsidR="00DF2B01" w:rsidRPr="000D102F" w:rsidRDefault="00DF2B01" w:rsidP="00DF2B01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Достаточное условие гамильтоновости графа (условие Дирака) – если в графе </w:t>
      </w:r>
      <w:r w:rsidRPr="000D102F">
        <w:rPr>
          <w:rFonts w:cstheme="minorHAnsi"/>
          <w:position w:val="-10"/>
          <w:sz w:val="24"/>
        </w:rPr>
        <w:object w:dxaOrig="840" w:dyaOrig="320">
          <v:shape id="_x0000_i1061" type="#_x0000_t75" style="width:42pt;height:15.75pt" o:ole="">
            <v:imagedata r:id="rId82" o:title=""/>
          </v:shape>
          <o:OLEObject Type="Embed" ProgID="Equation.DSMT4" ShapeID="_x0000_i1061" DrawAspect="Content" ObjectID="_1725842952" r:id="rId83"/>
        </w:object>
      </w:r>
      <w:r w:rsidRPr="000D102F">
        <w:rPr>
          <w:rFonts w:cstheme="minorHAnsi"/>
          <w:sz w:val="24"/>
          <w:lang w:val="en-US"/>
        </w:rPr>
        <w:t>c</w:t>
      </w:r>
      <w:r w:rsidRPr="000D102F">
        <w:rPr>
          <w:rFonts w:cstheme="minorHAnsi"/>
          <w:sz w:val="24"/>
        </w:rPr>
        <w:t xml:space="preserve">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вершинами выполняется условие </w:t>
      </w:r>
      <w:r w:rsidRPr="000D102F">
        <w:rPr>
          <w:rFonts w:cstheme="minorHAnsi"/>
          <w:position w:val="-24"/>
          <w:sz w:val="24"/>
        </w:rPr>
        <w:object w:dxaOrig="1100" w:dyaOrig="620">
          <v:shape id="_x0000_i1062" type="#_x0000_t75" style="width:54.75pt;height:30.75pt" o:ole="">
            <v:imagedata r:id="rId84" o:title=""/>
          </v:shape>
          <o:OLEObject Type="Embed" ProgID="Equation.DSMT4" ShapeID="_x0000_i1062" DrawAspect="Content" ObjectID="_1725842953" r:id="rId85"/>
        </w:object>
      </w:r>
      <w:r w:rsidRPr="000D102F">
        <w:rPr>
          <w:rFonts w:cstheme="minorHAnsi"/>
          <w:sz w:val="24"/>
        </w:rPr>
        <w:t xml:space="preserve"> для </w:t>
      </w:r>
      <w:r w:rsidRPr="000D102F">
        <w:rPr>
          <w:rFonts w:cstheme="minorHAnsi"/>
          <w:position w:val="-6"/>
          <w:sz w:val="24"/>
        </w:rPr>
        <w:object w:dxaOrig="740" w:dyaOrig="279">
          <v:shape id="_x0000_i1063" type="#_x0000_t75" style="width:36.75pt;height:14.25pt" o:ole="">
            <v:imagedata r:id="rId86" o:title=""/>
          </v:shape>
          <o:OLEObject Type="Embed" ProgID="Equation.DSMT4" ShapeID="_x0000_i1063" DrawAspect="Content" ObjectID="_1725842954" r:id="rId87"/>
        </w:object>
      </w:r>
      <w:r w:rsidRPr="000D102F">
        <w:rPr>
          <w:rFonts w:cstheme="minorHAnsi"/>
          <w:sz w:val="24"/>
        </w:rPr>
        <w:t>.</w:t>
      </w:r>
    </w:p>
    <w:p w:rsidR="00DF2B01" w:rsidRPr="000D102F" w:rsidRDefault="000A22F6" w:rsidP="00DF2B01">
      <w:pPr>
        <w:pStyle w:val="2"/>
        <w:rPr>
          <w:rFonts w:asciiTheme="minorHAnsi" w:hAnsiTheme="minorHAnsi" w:cstheme="minorHAnsi"/>
          <w:sz w:val="28"/>
        </w:rPr>
      </w:pPr>
      <w:bookmarkStart w:id="19" w:name="_Toc115048149"/>
      <w:r w:rsidRPr="000D102F">
        <w:rPr>
          <w:rFonts w:asciiTheme="minorHAnsi" w:hAnsiTheme="minorHAnsi" w:cstheme="minorHAnsi"/>
          <w:sz w:val="28"/>
        </w:rPr>
        <w:t>Задача коммивояжера</w:t>
      </w:r>
      <w:bookmarkEnd w:id="19"/>
    </w:p>
    <w:p w:rsidR="000A22F6" w:rsidRPr="000D102F" w:rsidRDefault="000A22F6" w:rsidP="000A22F6">
      <w:pPr>
        <w:rPr>
          <w:rFonts w:cstheme="minorHAnsi"/>
          <w:sz w:val="24"/>
        </w:rPr>
      </w:pPr>
    </w:p>
    <w:p w:rsidR="000A22F6" w:rsidRPr="000D102F" w:rsidRDefault="000A22F6" w:rsidP="000A22F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Формулировка задачи: </w:t>
      </w:r>
      <w:r w:rsidR="00814B20" w:rsidRPr="000D102F">
        <w:rPr>
          <w:rFonts w:cstheme="minorHAnsi"/>
          <w:sz w:val="24"/>
        </w:rPr>
        <w:t>и</w:t>
      </w:r>
      <w:r w:rsidRPr="000D102F">
        <w:rPr>
          <w:rFonts w:cstheme="minorHAnsi"/>
          <w:sz w:val="24"/>
        </w:rPr>
        <w:t xml:space="preserve">меется 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 xml:space="preserve"> городов, расстояния между которым известны. Коммивояжер должен посетить все города по одному разу, вернувшись в тот, с которого начал. Требуется найти такой маршрут движения, при котором суммарное пройденное расстояние будет минимальным.</w:t>
      </w:r>
    </w:p>
    <w:p w:rsidR="003B44EF" w:rsidRPr="000D102F" w:rsidRDefault="000A22F6" w:rsidP="003B44EF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Проблему коммивояжеру можно представить в виде модели на графе, то есть, используя вершины и ребра между ними. Таким образом, вершины графа соответствуют городам, а рёбра </w:t>
      </w:r>
      <w:r w:rsidRPr="000D102F">
        <w:rPr>
          <w:rFonts w:cstheme="minorHAnsi"/>
          <w:position w:val="-10"/>
          <w:sz w:val="24"/>
        </w:rPr>
        <w:object w:dxaOrig="980" w:dyaOrig="320">
          <v:shape id="_x0000_i1064" type="#_x0000_t75" style="width:48.75pt;height:15.75pt" o:ole="">
            <v:imagedata r:id="rId88" o:title=""/>
          </v:shape>
          <o:OLEObject Type="Embed" ProgID="Equation.DSMT4" ShapeID="_x0000_i1064" DrawAspect="Content" ObjectID="_1725842955" r:id="rId89"/>
        </w:object>
      </w:r>
      <w:r w:rsidRPr="000D102F">
        <w:rPr>
          <w:rFonts w:cstheme="minorHAnsi"/>
          <w:sz w:val="24"/>
        </w:rPr>
        <w:t xml:space="preserve"> между вершинами </w:t>
      </w:r>
      <w:r w:rsidRPr="000D102F">
        <w:rPr>
          <w:rFonts w:cstheme="minorHAnsi"/>
          <w:position w:val="-6"/>
          <w:sz w:val="24"/>
        </w:rPr>
        <w:object w:dxaOrig="200" w:dyaOrig="260">
          <v:shape id="_x0000_i1065" type="#_x0000_t75" style="width:9.75pt;height:12.75pt" o:ole="">
            <v:imagedata r:id="rId90" o:title=""/>
          </v:shape>
          <o:OLEObject Type="Embed" ProgID="Equation.DSMT4" ShapeID="_x0000_i1065" DrawAspect="Content" ObjectID="_1725842956" r:id="rId91"/>
        </w:object>
      </w:r>
      <w:r w:rsidRPr="000D102F">
        <w:rPr>
          <w:rFonts w:cstheme="minorHAnsi"/>
          <w:sz w:val="24"/>
        </w:rPr>
        <w:t xml:space="preserve">и </w:t>
      </w:r>
      <w:r w:rsidRPr="000D102F">
        <w:rPr>
          <w:rFonts w:cstheme="minorHAnsi"/>
          <w:position w:val="-10"/>
          <w:sz w:val="24"/>
        </w:rPr>
        <w:object w:dxaOrig="260" w:dyaOrig="300">
          <v:shape id="_x0000_i1066" type="#_x0000_t75" style="width:12.75pt;height:15pt" o:ole="">
            <v:imagedata r:id="rId92" o:title=""/>
          </v:shape>
          <o:OLEObject Type="Embed" ProgID="Equation.DSMT4" ShapeID="_x0000_i1066" DrawAspect="Content" ObjectID="_1725842957" r:id="rId93"/>
        </w:object>
      </w:r>
      <w:r w:rsidRPr="000D102F">
        <w:rPr>
          <w:rFonts w:cstheme="minorHAnsi"/>
          <w:sz w:val="24"/>
        </w:rPr>
        <w:t xml:space="preserve"> пути сообщения между этими городами. </w:t>
      </w:r>
      <w:r w:rsidRPr="000D102F">
        <w:rPr>
          <w:rFonts w:cstheme="minorHAnsi"/>
          <w:sz w:val="24"/>
        </w:rPr>
        <w:lastRenderedPageBreak/>
        <w:t xml:space="preserve">Каждому ребру </w:t>
      </w:r>
      <w:r w:rsidRPr="000D102F">
        <w:rPr>
          <w:rFonts w:cstheme="minorHAnsi"/>
          <w:position w:val="-10"/>
          <w:sz w:val="24"/>
        </w:rPr>
        <w:object w:dxaOrig="980" w:dyaOrig="320">
          <v:shape id="_x0000_i1067" type="#_x0000_t75" style="width:48.75pt;height:15.75pt" o:ole="">
            <v:imagedata r:id="rId94" o:title=""/>
          </v:shape>
          <o:OLEObject Type="Embed" ProgID="Equation.DSMT4" ShapeID="_x0000_i1067" DrawAspect="Content" ObjectID="_1725842958" r:id="rId95"/>
        </w:object>
      </w:r>
      <w:r w:rsidRPr="000D102F">
        <w:rPr>
          <w:rFonts w:cstheme="minorHAnsi"/>
          <w:sz w:val="24"/>
        </w:rPr>
        <w:t xml:space="preserve"> можно сопоставить критерий выгодности маршрута </w:t>
      </w:r>
      <w:r w:rsidRPr="000D102F">
        <w:rPr>
          <w:rFonts w:cstheme="minorHAnsi"/>
          <w:position w:val="-14"/>
          <w:sz w:val="24"/>
        </w:rPr>
        <w:object w:dxaOrig="680" w:dyaOrig="380">
          <v:shape id="_x0000_i1068" type="#_x0000_t75" style="width:33.75pt;height:18.75pt" o:ole="">
            <v:imagedata r:id="rId96" o:title=""/>
          </v:shape>
          <o:OLEObject Type="Embed" ProgID="Equation.DSMT4" ShapeID="_x0000_i1068" DrawAspect="Content" ObjectID="_1725842959" r:id="rId97"/>
        </w:object>
      </w:r>
      <w:r w:rsidRPr="000D102F">
        <w:rPr>
          <w:rFonts w:cstheme="minorHAnsi"/>
          <w:sz w:val="24"/>
        </w:rPr>
        <w:t>, который можно рассматривать как, расстояние между городами, время или стоимость поездки. Таким образом, задача коммивояжера – задача отыскания кратчайшего гамильтонова цикла в нагруженном полном графе.</w:t>
      </w: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7912DB" w:rsidRPr="000D102F" w:rsidRDefault="007912DB" w:rsidP="003B44EF">
      <w:pPr>
        <w:rPr>
          <w:rFonts w:cstheme="minorHAnsi"/>
          <w:sz w:val="24"/>
        </w:rPr>
      </w:pPr>
    </w:p>
    <w:p w:rsidR="000A22F6" w:rsidRPr="000D102F" w:rsidRDefault="003B44EF" w:rsidP="003B44EF">
      <w:pPr>
        <w:pStyle w:val="1"/>
        <w:rPr>
          <w:rFonts w:asciiTheme="minorHAnsi" w:hAnsiTheme="minorHAnsi" w:cstheme="minorHAnsi"/>
          <w:sz w:val="36"/>
        </w:rPr>
      </w:pPr>
      <w:bookmarkStart w:id="20" w:name="_Toc115048150"/>
      <w:r w:rsidRPr="000D102F">
        <w:rPr>
          <w:rFonts w:asciiTheme="minorHAnsi" w:hAnsiTheme="minorHAnsi" w:cstheme="minorHAnsi"/>
          <w:sz w:val="36"/>
        </w:rPr>
        <w:lastRenderedPageBreak/>
        <w:t xml:space="preserve">3 </w:t>
      </w:r>
      <w:r w:rsidR="000A22F6" w:rsidRPr="000D102F">
        <w:rPr>
          <w:rFonts w:asciiTheme="minorHAnsi" w:hAnsiTheme="minorHAnsi" w:cstheme="minorHAnsi"/>
          <w:sz w:val="36"/>
        </w:rPr>
        <w:t>Особенности реализации</w:t>
      </w:r>
      <w:bookmarkEnd w:id="20"/>
    </w:p>
    <w:p w:rsidR="00825725" w:rsidRPr="000D102F" w:rsidRDefault="00825725" w:rsidP="00825725">
      <w:pPr>
        <w:rPr>
          <w:rFonts w:cstheme="minorHAnsi"/>
          <w:sz w:val="24"/>
        </w:rPr>
      </w:pPr>
    </w:p>
    <w:p w:rsidR="00825725" w:rsidRPr="000D102F" w:rsidRDefault="009F37CB" w:rsidP="00825725">
      <w:pPr>
        <w:pStyle w:val="2"/>
        <w:rPr>
          <w:rFonts w:asciiTheme="minorHAnsi" w:hAnsiTheme="minorHAnsi" w:cstheme="minorHAnsi"/>
          <w:sz w:val="28"/>
        </w:rPr>
      </w:pPr>
      <w:bookmarkStart w:id="21" w:name="_Toc115048151"/>
      <w:r w:rsidRPr="000D102F">
        <w:rPr>
          <w:rFonts w:asciiTheme="minorHAnsi" w:hAnsiTheme="minorHAnsi" w:cstheme="minorHAnsi"/>
          <w:sz w:val="28"/>
        </w:rPr>
        <w:t>Генерация графа</w:t>
      </w:r>
      <w:bookmarkEnd w:id="21"/>
    </w:p>
    <w:p w:rsidR="009F37CB" w:rsidRPr="000D102F" w:rsidRDefault="009F37CB" w:rsidP="009F37CB">
      <w:pPr>
        <w:rPr>
          <w:rFonts w:cstheme="minorHAnsi"/>
          <w:sz w:val="24"/>
        </w:rPr>
      </w:pPr>
    </w:p>
    <w:p w:rsidR="009F37CB" w:rsidRPr="000D102F" w:rsidRDefault="009F37CB" w:rsidP="009F37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Граф задается с помощью матрицы смежности. Для генерации графа с помощью распределения Паскаля используется функция </w:t>
      </w:r>
      <w:r w:rsidRPr="000D102F">
        <w:rPr>
          <w:rFonts w:cstheme="minorHAnsi"/>
          <w:sz w:val="24"/>
          <w:lang w:val="en-US"/>
        </w:rPr>
        <w:t>PascalRng</w:t>
      </w:r>
      <w:r w:rsidRPr="000D102F">
        <w:rPr>
          <w:rFonts w:cstheme="minorHAnsi"/>
          <w:sz w:val="24"/>
        </w:rPr>
        <w:t xml:space="preserve">, которая генерирует случайные значения с учётом параметров, а затем, в зависимости от значений, метод </w:t>
      </w:r>
      <w:r w:rsidRPr="000D102F">
        <w:rPr>
          <w:rFonts w:cstheme="minorHAnsi"/>
          <w:sz w:val="24"/>
          <w:lang w:val="en-US"/>
        </w:rPr>
        <w:t>Prepare</w:t>
      </w:r>
      <w:r w:rsidRPr="000D102F">
        <w:rPr>
          <w:rFonts w:cstheme="minorHAnsi"/>
          <w:sz w:val="24"/>
        </w:rPr>
        <w:t xml:space="preserve"> заполняет одну строку матрицы смежности</w:t>
      </w:r>
      <w:r w:rsidR="003A54FD" w:rsidRPr="000D102F">
        <w:rPr>
          <w:rFonts w:cstheme="minorHAnsi"/>
          <w:sz w:val="24"/>
        </w:rPr>
        <w:t xml:space="preserve"> с последующим перемешиванием.</w:t>
      </w:r>
    </w:p>
    <w:p w:rsidR="003A54FD" w:rsidRPr="000D102F" w:rsidRDefault="001C5D8C" w:rsidP="009F37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два параметра распределения</w:t>
      </w:r>
    </w:p>
    <w:p w:rsidR="001C5D8C" w:rsidRPr="000D102F" w:rsidRDefault="001C5D8C" w:rsidP="009F37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ход: </w:t>
      </w:r>
      <w:r w:rsidR="00F10109" w:rsidRPr="000D102F">
        <w:rPr>
          <w:rFonts w:cstheme="minorHAnsi"/>
          <w:sz w:val="24"/>
        </w:rPr>
        <w:t>значение из распределения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nt </w:t>
      </w:r>
      <w:proofErr w:type="gramStart"/>
      <w:r w:rsidRPr="000D102F">
        <w:rPr>
          <w:rFonts w:cstheme="minorHAnsi"/>
          <w:sz w:val="20"/>
          <w:szCs w:val="19"/>
          <w:lang w:val="en-US"/>
        </w:rPr>
        <w:t>PascalRng(</w:t>
      </w:r>
      <w:proofErr w:type="gramEnd"/>
      <w:r w:rsidRPr="000D102F">
        <w:rPr>
          <w:rFonts w:cstheme="minorHAnsi"/>
          <w:sz w:val="20"/>
          <w:szCs w:val="19"/>
          <w:lang w:val="en-US"/>
        </w:rPr>
        <w:t>double m, double p) {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random_device rd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t19937 mersenne(rd())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double q = 1 - p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p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pow(</w:t>
      </w:r>
      <w:proofErr w:type="gramEnd"/>
      <w:r w:rsidRPr="000D102F">
        <w:rPr>
          <w:rFonts w:cstheme="minorHAnsi"/>
          <w:sz w:val="20"/>
          <w:szCs w:val="19"/>
          <w:lang w:val="en-US"/>
        </w:rPr>
        <w:t>p, m)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double r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>) % (100000 - 1) + 1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z = 0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 = static_cast&lt;double&gt;(r) / 100000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 = r - p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while (r &gt;= 0) {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z++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p = p * q * (m - 1 + z) / z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 = r - p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return </w:t>
      </w:r>
      <w:proofErr w:type="gramStart"/>
      <w:r w:rsidRPr="000D102F">
        <w:rPr>
          <w:rFonts w:cstheme="minorHAnsi"/>
          <w:sz w:val="20"/>
          <w:szCs w:val="19"/>
          <w:lang w:val="en-US"/>
        </w:rPr>
        <w:t>int(</w:t>
      </w:r>
      <w:proofErr w:type="gramEnd"/>
      <w:r w:rsidRPr="000D102F">
        <w:rPr>
          <w:rFonts w:cstheme="minorHAnsi"/>
          <w:sz w:val="20"/>
          <w:szCs w:val="19"/>
          <w:lang w:val="en-US"/>
        </w:rPr>
        <w:t>z + m);</w:t>
      </w:r>
    </w:p>
    <w:p w:rsidR="00F10109" w:rsidRPr="000D102F" w:rsidRDefault="00F10109" w:rsidP="00F10109">
      <w:pPr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>}</w:t>
      </w:r>
    </w:p>
    <w:p w:rsidR="00F10109" w:rsidRPr="000D102F" w:rsidRDefault="00F10109" w:rsidP="00F10109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Вход: значение количества связей в рамках одной строки матрицы смежности</w:t>
      </w:r>
      <w:r w:rsidRPr="000D102F">
        <w:rPr>
          <w:rFonts w:cstheme="minorHAnsi"/>
          <w:sz w:val="20"/>
          <w:szCs w:val="19"/>
        </w:rPr>
        <w:br/>
        <w:t>Выход: матрица смежности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Prepare() const {</w:t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vertexDegrees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tmpVertDeg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 - 2; i++) {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do {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tmpVertDeg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PascalRng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 while (tmpVertDeg &gt;= vertexCnt)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exDegrees.push_back(tmpVertDeg)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ort(vertexDegrees.begin(), vertexDegrees.end(), std::greater&lt;int&gt;())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 - 2; i++) {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exDegrees[i] &gt; (vertexCnt - 1 - i)) {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exDegrees[i] = vertexCnt - 1 - i;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10109" w:rsidRPr="000D102F" w:rsidRDefault="00F10109" w:rsidP="00F1010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vertexDegrees;</w:t>
      </w:r>
    </w:p>
    <w:p w:rsidR="00F10109" w:rsidRPr="000D102F" w:rsidRDefault="00F10109" w:rsidP="00F10109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}</w:t>
      </w:r>
    </w:p>
    <w:p w:rsidR="000A22F6" w:rsidRPr="000D102F" w:rsidRDefault="00F10109" w:rsidP="00F10109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Затем вспомогательная библиотека </w:t>
      </w:r>
      <w:r w:rsidRPr="000D102F">
        <w:rPr>
          <w:rFonts w:cstheme="minorHAnsi"/>
          <w:sz w:val="24"/>
          <w:lang w:val="en-US"/>
        </w:rPr>
        <w:t>shuffle</w:t>
      </w:r>
      <w:r w:rsidRPr="000D102F">
        <w:rPr>
          <w:rFonts w:cstheme="minorHAnsi"/>
          <w:sz w:val="24"/>
        </w:rPr>
        <w:t xml:space="preserve"> случайным образом определяет какие связи именно должны быть в одной строке. </w:t>
      </w:r>
      <w:proofErr w:type="gramStart"/>
      <w:r w:rsidRPr="000D102F">
        <w:rPr>
          <w:rFonts w:cstheme="minorHAnsi"/>
          <w:sz w:val="24"/>
        </w:rPr>
        <w:t>Например</w:t>
      </w:r>
      <w:proofErr w:type="gramEnd"/>
      <w:r w:rsidRPr="000D102F">
        <w:rPr>
          <w:rFonts w:cstheme="minorHAnsi"/>
          <w:sz w:val="24"/>
        </w:rPr>
        <w:t xml:space="preserve"> </w:t>
      </w:r>
      <w:r w:rsidR="00E15EBA" w:rsidRPr="000D102F">
        <w:rPr>
          <w:rFonts w:cstheme="minorHAnsi"/>
          <w:sz w:val="20"/>
          <w:szCs w:val="19"/>
          <w:lang w:val="en-US"/>
        </w:rPr>
        <w:t>tmpVertDeg</w:t>
      </w:r>
      <w:r w:rsidR="00E15EBA" w:rsidRPr="000D102F">
        <w:rPr>
          <w:rFonts w:cstheme="minorHAnsi"/>
          <w:sz w:val="20"/>
          <w:szCs w:val="19"/>
        </w:rPr>
        <w:t xml:space="preserve"> </w:t>
      </w:r>
      <w:r w:rsidRPr="000D102F">
        <w:rPr>
          <w:rFonts w:cstheme="minorHAnsi"/>
          <w:sz w:val="24"/>
        </w:rPr>
        <w:t>возвращает [4,3,2]. И</w:t>
      </w:r>
      <w:r w:rsidR="00E15EBA" w:rsidRPr="000D102F">
        <w:rPr>
          <w:rFonts w:cstheme="minorHAnsi"/>
          <w:sz w:val="24"/>
        </w:rPr>
        <w:t xml:space="preserve"> затем случайным образом определяется какие именно вершины должны быть связаны. В </w:t>
      </w:r>
      <w:r w:rsidR="00E15EBA" w:rsidRPr="000D102F">
        <w:rPr>
          <w:rFonts w:cstheme="minorHAnsi"/>
          <w:sz w:val="24"/>
        </w:rPr>
        <w:lastRenderedPageBreak/>
        <w:t>первой строке матрицы смежности будет четыре единицы и один ноль. Значит первая вершина будет связана с четырьмя остальными.</w:t>
      </w:r>
    </w:p>
    <w:p w:rsidR="00E15EBA" w:rsidRPr="000D102F" w:rsidRDefault="00E15EBA" w:rsidP="00F10109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Также, для ацикличности графа матрица имеет треугольную форму. В следствие работы метода вызывались методы генераци</w:t>
      </w:r>
      <w:r w:rsidR="00AC363F" w:rsidRPr="000D102F">
        <w:rPr>
          <w:rFonts w:cstheme="minorHAnsi"/>
          <w:sz w:val="24"/>
        </w:rPr>
        <w:t>и весов.</w:t>
      </w:r>
    </w:p>
    <w:p w:rsidR="00991463" w:rsidRPr="000D102F" w:rsidRDefault="00991463" w:rsidP="00991463">
      <w:pPr>
        <w:pStyle w:val="2"/>
        <w:rPr>
          <w:rFonts w:asciiTheme="minorHAnsi" w:hAnsiTheme="minorHAnsi" w:cstheme="minorHAnsi"/>
          <w:sz w:val="28"/>
        </w:rPr>
      </w:pPr>
      <w:bookmarkStart w:id="22" w:name="_Toc115048152"/>
      <w:r w:rsidRPr="000D102F">
        <w:rPr>
          <w:rFonts w:asciiTheme="minorHAnsi" w:hAnsiTheme="minorHAnsi" w:cstheme="minorHAnsi"/>
          <w:sz w:val="28"/>
        </w:rPr>
        <w:t>Алгоритм достижимости</w:t>
      </w:r>
      <w:bookmarkEnd w:id="22"/>
    </w:p>
    <w:p w:rsidR="00991463" w:rsidRPr="000D102F" w:rsidRDefault="00991463" w:rsidP="00991463">
      <w:pPr>
        <w:rPr>
          <w:rFonts w:cstheme="minorHAnsi"/>
          <w:sz w:val="24"/>
        </w:rPr>
      </w:pPr>
    </w:p>
    <w:p w:rsidR="00991463" w:rsidRPr="000D102F" w:rsidRDefault="00991463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смежности, номера вершин</w:t>
      </w:r>
    </w:p>
    <w:p w:rsidR="00991463" w:rsidRPr="000D102F" w:rsidRDefault="00991463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вывод возможности достижимости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oid </w:t>
      </w:r>
      <w:proofErr w:type="gramStart"/>
      <w:r w:rsidRPr="000D102F">
        <w:rPr>
          <w:rFonts w:cstheme="minorHAnsi"/>
          <w:sz w:val="20"/>
          <w:szCs w:val="19"/>
          <w:lang w:val="en-US"/>
        </w:rPr>
        <w:t>ExecReachability(</w:t>
      </w:r>
      <w:proofErr w:type="gramEnd"/>
      <w:r w:rsidRPr="000D102F">
        <w:rPr>
          <w:rFonts w:cstheme="minorHAnsi"/>
          <w:sz w:val="20"/>
          <w:szCs w:val="19"/>
          <w:lang w:val="en-US"/>
        </w:rPr>
        <w:t>const MyGraph&amp; graph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vert1, vert2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reachMatrix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ReachMatrix</w:t>
      </w:r>
      <w:proofErr w:type="gramEnd"/>
      <w:r w:rsidRPr="000D102F">
        <w:rPr>
          <w:rFonts w:cstheme="minorHAnsi"/>
          <w:sz w:val="20"/>
          <w:szCs w:val="19"/>
          <w:lang w:val="en-US"/>
        </w:rPr>
        <w:t>(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do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out</w:t>
      </w:r>
      <w:r w:rsidRPr="000D102F">
        <w:rPr>
          <w:rFonts w:cstheme="minorHAnsi"/>
          <w:sz w:val="20"/>
          <w:szCs w:val="19"/>
        </w:rPr>
        <w:t xml:space="preserve"> &lt;&lt; "Введите номер первой </w:t>
      </w:r>
      <w:proofErr w:type="gramStart"/>
      <w:r w:rsidRPr="000D102F">
        <w:rPr>
          <w:rFonts w:cstheme="minorHAnsi"/>
          <w:sz w:val="20"/>
          <w:szCs w:val="19"/>
        </w:rPr>
        <w:t>вершины: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 xml:space="preserve">} 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GetInputInt</w:t>
      </w:r>
      <w:proofErr w:type="gramEnd"/>
      <w:r w:rsidRPr="000D102F">
        <w:rPr>
          <w:rFonts w:cstheme="minorHAnsi"/>
          <w:sz w:val="20"/>
          <w:szCs w:val="19"/>
          <w:lang w:val="en-US"/>
        </w:rPr>
        <w:t>(vert1, 1, graph.GetVertexCount())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do</w:t>
      </w:r>
      <w:r w:rsidRPr="000D102F">
        <w:rPr>
          <w:rFonts w:cstheme="minorHAnsi"/>
          <w:sz w:val="20"/>
          <w:szCs w:val="19"/>
        </w:rPr>
        <w:t xml:space="preserve">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Введите номер второй </w:t>
      </w:r>
      <w:proofErr w:type="gramStart"/>
      <w:r w:rsidRPr="000D102F">
        <w:rPr>
          <w:rFonts w:cstheme="minorHAnsi"/>
          <w:sz w:val="20"/>
          <w:szCs w:val="19"/>
        </w:rPr>
        <w:t>вершины: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 xml:space="preserve">} 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GetInputInt</w:t>
      </w:r>
      <w:proofErr w:type="gramEnd"/>
      <w:r w:rsidRPr="000D102F">
        <w:rPr>
          <w:rFonts w:cstheme="minorHAnsi"/>
          <w:sz w:val="20"/>
          <w:szCs w:val="19"/>
          <w:lang w:val="en-US"/>
        </w:rPr>
        <w:t>(vert2, 1, graph.GetVertexCount())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rt1--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rt2--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cout &lt;&lt; "Матрица </w:t>
      </w:r>
      <w:proofErr w:type="gramStart"/>
      <w:r w:rsidRPr="000D102F">
        <w:rPr>
          <w:rFonts w:cstheme="minorHAnsi"/>
          <w:sz w:val="20"/>
          <w:szCs w:val="19"/>
          <w:lang w:val="en-US"/>
        </w:rPr>
        <w:t>достижомости:\</w:t>
      </w:r>
      <w:proofErr w:type="gramEnd"/>
      <w:r w:rsidRPr="000D102F">
        <w:rPr>
          <w:rFonts w:cstheme="minorHAnsi"/>
          <w:sz w:val="20"/>
          <w:szCs w:val="19"/>
          <w:lang w:val="en-US"/>
        </w:rPr>
        <w:t>n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PrintMatrix(reachMatrix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reachMatrix[vert</w:t>
      </w:r>
      <w:proofErr w:type="gramStart"/>
      <w:r w:rsidRPr="000D102F">
        <w:rPr>
          <w:rFonts w:cstheme="minorHAnsi"/>
          <w:sz w:val="20"/>
          <w:szCs w:val="19"/>
          <w:lang w:val="en-US"/>
        </w:rPr>
        <w:t>1][</w:t>
      </w:r>
      <w:proofErr w:type="gramEnd"/>
      <w:r w:rsidRPr="000D102F">
        <w:rPr>
          <w:rFonts w:cstheme="minorHAnsi"/>
          <w:sz w:val="20"/>
          <w:szCs w:val="19"/>
          <w:lang w:val="en-US"/>
        </w:rPr>
        <w:t>vert2]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out &lt;&lt; "Cуществует " &lt;&lt; reachMatrix[vert</w:t>
      </w:r>
      <w:proofErr w:type="gramStart"/>
      <w:r w:rsidRPr="000D102F">
        <w:rPr>
          <w:rFonts w:cstheme="minorHAnsi"/>
          <w:sz w:val="20"/>
          <w:szCs w:val="19"/>
          <w:lang w:val="en-US"/>
        </w:rPr>
        <w:t>1][</w:t>
      </w:r>
      <w:proofErr w:type="gramEnd"/>
      <w:r w:rsidRPr="000D102F">
        <w:rPr>
          <w:rFonts w:cstheme="minorHAnsi"/>
          <w:sz w:val="20"/>
          <w:szCs w:val="19"/>
          <w:lang w:val="en-US"/>
        </w:rPr>
        <w:t>vert2] &lt;&lt; " маршрутов между данными вершинами!\n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</w:rPr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else</w:t>
      </w:r>
      <w:r w:rsidRPr="000D102F">
        <w:rPr>
          <w:rFonts w:cstheme="minorHAnsi"/>
          <w:sz w:val="20"/>
          <w:szCs w:val="19"/>
        </w:rPr>
        <w:t xml:space="preserve">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Не существует маршрутов между данными </w:t>
      </w:r>
      <w:proofErr w:type="gramStart"/>
      <w:r w:rsidRPr="000D102F">
        <w:rPr>
          <w:rFonts w:cstheme="minorHAnsi"/>
          <w:sz w:val="20"/>
          <w:szCs w:val="19"/>
        </w:rPr>
        <w:t>вершинами!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991463" w:rsidRPr="000D102F" w:rsidRDefault="00991463" w:rsidP="00991463">
      <w:pPr>
        <w:rPr>
          <w:rFonts w:cstheme="minorHAnsi"/>
          <w:sz w:val="24"/>
        </w:rPr>
      </w:pPr>
    </w:p>
    <w:p w:rsidR="00991463" w:rsidRPr="000D102F" w:rsidRDefault="00991463" w:rsidP="00991463">
      <w:pPr>
        <w:rPr>
          <w:rFonts w:cstheme="minorHAnsi"/>
          <w:sz w:val="24"/>
        </w:rPr>
      </w:pPr>
    </w:p>
    <w:p w:rsidR="00991463" w:rsidRPr="000D102F" w:rsidRDefault="00991463" w:rsidP="00991463">
      <w:pPr>
        <w:rPr>
          <w:rFonts w:cstheme="minorHAnsi"/>
          <w:sz w:val="24"/>
        </w:rPr>
      </w:pPr>
    </w:p>
    <w:p w:rsidR="000A22F6" w:rsidRPr="000D102F" w:rsidRDefault="00AC363F" w:rsidP="00AC363F">
      <w:pPr>
        <w:pStyle w:val="2"/>
        <w:rPr>
          <w:rFonts w:asciiTheme="minorHAnsi" w:hAnsiTheme="minorHAnsi" w:cstheme="minorHAnsi"/>
          <w:sz w:val="28"/>
        </w:rPr>
      </w:pPr>
      <w:bookmarkStart w:id="23" w:name="_Toc115048153"/>
      <w:r w:rsidRPr="000D102F">
        <w:rPr>
          <w:rFonts w:asciiTheme="minorHAnsi" w:hAnsiTheme="minorHAnsi" w:cstheme="minorHAnsi"/>
          <w:sz w:val="28"/>
        </w:rPr>
        <w:t>Метод Шимбелла</w:t>
      </w:r>
      <w:bookmarkEnd w:id="23"/>
    </w:p>
    <w:p w:rsidR="0047667D" w:rsidRPr="000D102F" w:rsidRDefault="0047667D" w:rsidP="0047667D">
      <w:pPr>
        <w:rPr>
          <w:rFonts w:cstheme="minorHAnsi"/>
          <w:sz w:val="24"/>
        </w:rPr>
      </w:pPr>
    </w:p>
    <w:p w:rsidR="0047667D" w:rsidRPr="000D102F" w:rsidRDefault="0047667D" w:rsidP="0047667D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 соответствии с описанным алгоритмом в математической модели, было реализовано два метода. </w:t>
      </w:r>
      <w:proofErr w:type="gramStart"/>
      <w:r w:rsidRPr="000D102F">
        <w:rPr>
          <w:rFonts w:cstheme="minorHAnsi"/>
          <w:sz w:val="20"/>
          <w:szCs w:val="19"/>
          <w:lang w:val="en-US"/>
        </w:rPr>
        <w:t>CalcShimbell</w:t>
      </w:r>
      <w:r w:rsidRPr="000D102F">
        <w:rPr>
          <w:rFonts w:cstheme="minorHAnsi"/>
          <w:sz w:val="20"/>
          <w:szCs w:val="19"/>
        </w:rPr>
        <w:t>(</w:t>
      </w:r>
      <w:proofErr w:type="gramEnd"/>
      <w:r w:rsidRPr="000D102F">
        <w:rPr>
          <w:rFonts w:cstheme="minorHAnsi"/>
          <w:sz w:val="20"/>
          <w:szCs w:val="19"/>
        </w:rPr>
        <w:t xml:space="preserve">) – для </w:t>
      </w:r>
      <w:r w:rsidR="00F57C66" w:rsidRPr="000D102F">
        <w:rPr>
          <w:rFonts w:cstheme="minorHAnsi"/>
          <w:sz w:val="20"/>
          <w:szCs w:val="19"/>
        </w:rPr>
        <w:t xml:space="preserve">генерации матрицы и </w:t>
      </w:r>
      <w:r w:rsidR="00F57C66" w:rsidRPr="000D102F">
        <w:rPr>
          <w:rFonts w:cstheme="minorHAnsi"/>
          <w:sz w:val="20"/>
          <w:szCs w:val="19"/>
          <w:lang w:val="en-US"/>
        </w:rPr>
        <w:t>ShimbellMult</w:t>
      </w:r>
      <w:r w:rsidR="00F57C66" w:rsidRPr="000D102F">
        <w:rPr>
          <w:rFonts w:cstheme="minorHAnsi"/>
          <w:sz w:val="20"/>
          <w:szCs w:val="19"/>
        </w:rPr>
        <w:t>() для перемножения матриц.</w:t>
      </w:r>
    </w:p>
    <w:p w:rsidR="0047667D" w:rsidRPr="000D102F" w:rsidRDefault="0047667D" w:rsidP="0047667D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смежности вершин, количество вершин</w:t>
      </w:r>
    </w:p>
    <w:p w:rsidR="0047667D" w:rsidRPr="000D102F" w:rsidRDefault="0047667D" w:rsidP="0047667D">
      <w:pPr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>Выход</w:t>
      </w:r>
      <w:r w:rsidRPr="000D102F">
        <w:rPr>
          <w:rFonts w:cstheme="minorHAnsi"/>
          <w:sz w:val="24"/>
          <w:lang w:val="en-US"/>
        </w:rPr>
        <w:t xml:space="preserve">: </w:t>
      </w:r>
      <w:r w:rsidRPr="000D102F">
        <w:rPr>
          <w:rFonts w:cstheme="minorHAnsi"/>
          <w:sz w:val="24"/>
        </w:rPr>
        <w:t>матрица</w:t>
      </w:r>
      <w:r w:rsidRPr="000D102F">
        <w:rPr>
          <w:rFonts w:cstheme="minorHAnsi"/>
          <w:sz w:val="24"/>
          <w:lang w:val="en-US"/>
        </w:rPr>
        <w:t xml:space="preserve"> </w:t>
      </w:r>
      <w:r w:rsidRPr="000D102F">
        <w:rPr>
          <w:rFonts w:cstheme="minorHAnsi"/>
          <w:sz w:val="24"/>
        </w:rPr>
        <w:t>Шимбелла</w:t>
      </w:r>
    </w:p>
    <w:p w:rsidR="0047667D" w:rsidRPr="000D102F" w:rsidRDefault="0047667D" w:rsidP="0047667D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Mx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CalcShimbell(int edgeCnt, ShimbellMode mode) const {</w:t>
      </w:r>
    </w:p>
    <w:p w:rsidR="0047667D" w:rsidRPr="000D102F" w:rsidRDefault="0047667D" w:rsidP="0047667D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Mx resMatrix = posWeightsMatrix;</w:t>
      </w:r>
    </w:p>
    <w:p w:rsidR="0047667D" w:rsidRPr="000D102F" w:rsidRDefault="0047667D" w:rsidP="0047667D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edgeCnt - 1; i++) {</w:t>
      </w:r>
    </w:p>
    <w:p w:rsidR="0047667D" w:rsidRPr="000D102F" w:rsidRDefault="0047667D" w:rsidP="0047667D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resMatrix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ShimbellMult(</w:t>
      </w:r>
      <w:proofErr w:type="gramEnd"/>
      <w:r w:rsidRPr="000D102F">
        <w:rPr>
          <w:rFonts w:cstheme="minorHAnsi"/>
          <w:sz w:val="20"/>
          <w:szCs w:val="19"/>
          <w:lang w:val="en-US"/>
        </w:rPr>
        <w:t>resMatrix, posWeightsMatrix, mode);</w:t>
      </w:r>
    </w:p>
    <w:p w:rsidR="0047667D" w:rsidRPr="000D102F" w:rsidRDefault="0047667D" w:rsidP="0047667D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47667D" w:rsidRPr="000D102F" w:rsidRDefault="0047667D" w:rsidP="0047667D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resMatrix;</w:t>
      </w:r>
    </w:p>
    <w:p w:rsidR="0047667D" w:rsidRPr="000D102F" w:rsidRDefault="0047667D" w:rsidP="0047667D">
      <w:pPr>
        <w:rPr>
          <w:rFonts w:cstheme="minorHAnsi"/>
          <w:sz w:val="24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Mx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ShimbellMult(const iMx mxA, const iMx mxB, ShimbellMode mode) const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</w:t>
      </w:r>
      <w:proofErr w:type="gramStart"/>
      <w:r w:rsidRPr="000D102F">
        <w:rPr>
          <w:rFonts w:cstheme="minorHAnsi"/>
          <w:sz w:val="20"/>
          <w:szCs w:val="19"/>
          <w:lang w:val="en-US"/>
        </w:rPr>
        <w:t>resMatrix(</w:t>
      </w:r>
      <w:proofErr w:type="gramEnd"/>
      <w:r w:rsidRPr="000D102F">
        <w:rPr>
          <w:rFonts w:cstheme="minorHAnsi"/>
          <w:sz w:val="20"/>
          <w:szCs w:val="19"/>
          <w:lang w:val="en-US"/>
        </w:rPr>
        <w:t>vertexCnt, vector&lt;int&gt;(vertexCnt, 0))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buf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bool isNotZero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vertexCnt; j++)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buf.clear</w:t>
      </w:r>
      <w:proofErr w:type="gramEnd"/>
      <w:r w:rsidRPr="000D102F">
        <w:rPr>
          <w:rFonts w:cstheme="minorHAnsi"/>
          <w:sz w:val="20"/>
          <w:szCs w:val="19"/>
          <w:lang w:val="en-US"/>
        </w:rPr>
        <w:t>()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NotZero = false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k = 0; k &lt; vertexCnt; k++)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mxA[i][k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0) &amp;&amp; (mxB[k][j] != 0))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buf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mxA[i][k] + mxB[k][j])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NotZero = true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isNotZero)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f (mode == </w:t>
      </w:r>
      <w:proofErr w:type="gramStart"/>
      <w:r w:rsidRPr="000D102F">
        <w:rPr>
          <w:rFonts w:cstheme="minorHAnsi"/>
          <w:sz w:val="20"/>
          <w:szCs w:val="19"/>
          <w:lang w:val="en-US"/>
        </w:rPr>
        <w:t>ShimbellMode::</w:t>
      </w:r>
      <w:proofErr w:type="gramEnd"/>
      <w:r w:rsidRPr="000D102F">
        <w:rPr>
          <w:rFonts w:cstheme="minorHAnsi"/>
          <w:sz w:val="20"/>
          <w:szCs w:val="19"/>
          <w:lang w:val="en-US"/>
        </w:rPr>
        <w:t>kShortest)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sMatrix[i][j] = *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in_element(buf.begin(), buf.end())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sMatrix[i][j] = *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ax_element(buf.begin(), buf.end())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sMatrix[i][j] = 0;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F57C66" w:rsidRPr="000D102F" w:rsidRDefault="00F57C66" w:rsidP="00F57C66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resMatrix;</w:t>
      </w:r>
    </w:p>
    <w:p w:rsidR="00AC363F" w:rsidRPr="000D102F" w:rsidRDefault="00F57C66" w:rsidP="00F57C66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AC363F" w:rsidRPr="000D102F" w:rsidRDefault="00AC363F" w:rsidP="00AC363F">
      <w:pPr>
        <w:rPr>
          <w:rFonts w:cstheme="minorHAnsi"/>
          <w:sz w:val="24"/>
        </w:rPr>
      </w:pPr>
    </w:p>
    <w:p w:rsidR="00F57C66" w:rsidRPr="000D102F" w:rsidRDefault="00F57C66" w:rsidP="00F57C66">
      <w:pPr>
        <w:pStyle w:val="2"/>
        <w:rPr>
          <w:rFonts w:asciiTheme="minorHAnsi" w:hAnsiTheme="minorHAnsi" w:cstheme="minorHAnsi"/>
          <w:sz w:val="28"/>
        </w:rPr>
      </w:pPr>
      <w:bookmarkStart w:id="24" w:name="_Toc115048154"/>
      <w:r w:rsidRPr="000D102F">
        <w:rPr>
          <w:rFonts w:asciiTheme="minorHAnsi" w:hAnsiTheme="minorHAnsi" w:cstheme="minorHAnsi"/>
          <w:sz w:val="28"/>
        </w:rPr>
        <w:t>Алгоритм Дейкстры</w:t>
      </w:r>
      <w:bookmarkEnd w:id="24"/>
    </w:p>
    <w:p w:rsidR="00F57C66" w:rsidRPr="000D102F" w:rsidRDefault="00F57C66" w:rsidP="00F57C66">
      <w:pPr>
        <w:rPr>
          <w:rFonts w:cstheme="minorHAnsi"/>
          <w:sz w:val="24"/>
        </w:rPr>
      </w:pPr>
    </w:p>
    <w:p w:rsidR="00F57C66" w:rsidRPr="000D102F" w:rsidRDefault="00991463" w:rsidP="00F57C6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Данный алгоритм указывает все возможные пути от одной вершины до всех прочих вершин.</w:t>
      </w:r>
    </w:p>
    <w:p w:rsidR="00991463" w:rsidRPr="000D102F" w:rsidRDefault="00991463" w:rsidP="00F57C6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номер исходной вершины</w:t>
      </w:r>
    </w:p>
    <w:p w:rsidR="00991463" w:rsidRPr="000D102F" w:rsidRDefault="00991463" w:rsidP="00F57C6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расстояния до каждой прочей вершины</w:t>
      </w:r>
    </w:p>
    <w:p w:rsidR="00991463" w:rsidRPr="000D102F" w:rsidRDefault="00991463" w:rsidP="00F57C66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Также, алгоритм применяет и нахождение с помощью подбора, и с помощью перебора.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oid </w:t>
      </w:r>
      <w:proofErr w:type="gramStart"/>
      <w:r w:rsidRPr="000D102F">
        <w:rPr>
          <w:rFonts w:cstheme="minorHAnsi"/>
          <w:sz w:val="20"/>
          <w:szCs w:val="19"/>
          <w:lang w:val="en-US"/>
        </w:rPr>
        <w:t>ExecDijkstra(</w:t>
      </w:r>
      <w:proofErr w:type="gramEnd"/>
      <w:r w:rsidRPr="000D102F">
        <w:rPr>
          <w:rFonts w:cstheme="minorHAnsi"/>
          <w:sz w:val="20"/>
          <w:szCs w:val="19"/>
          <w:lang w:val="en-US"/>
        </w:rPr>
        <w:t>const MyGraph&amp; graph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inpVert, counter = 0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do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out</w:t>
      </w:r>
      <w:r w:rsidRPr="000D102F">
        <w:rPr>
          <w:rFonts w:cstheme="minorHAnsi"/>
          <w:sz w:val="20"/>
          <w:szCs w:val="19"/>
        </w:rPr>
        <w:t xml:space="preserve"> &lt;&lt; "Введите исходную </w:t>
      </w:r>
      <w:proofErr w:type="gramStart"/>
      <w:r w:rsidRPr="000D102F">
        <w:rPr>
          <w:rFonts w:cstheme="minorHAnsi"/>
          <w:sz w:val="20"/>
          <w:szCs w:val="19"/>
        </w:rPr>
        <w:t>вершину: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 xml:space="preserve">} 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GetInputInt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1, graph.GetVertexCount())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pVert--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cout &lt;&lt; "Матрица </w:t>
      </w:r>
      <w:proofErr w:type="gramStart"/>
      <w:r w:rsidRPr="000D102F">
        <w:rPr>
          <w:rFonts w:cstheme="minorHAnsi"/>
          <w:sz w:val="20"/>
          <w:szCs w:val="19"/>
          <w:lang w:val="en-US"/>
        </w:rPr>
        <w:t>весов:\</w:t>
      </w:r>
      <w:proofErr w:type="gramEnd"/>
      <w:r w:rsidRPr="000D102F">
        <w:rPr>
          <w:rFonts w:cstheme="minorHAnsi"/>
          <w:sz w:val="20"/>
          <w:szCs w:val="19"/>
          <w:lang w:val="en-US"/>
        </w:rPr>
        <w:t>n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  <w:t>PrintMatrix(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WeightsMatrix</w:t>
      </w:r>
      <w:proofErr w:type="gramEnd"/>
      <w:r w:rsidRPr="000D102F">
        <w:rPr>
          <w:rFonts w:cstheme="minorHAnsi"/>
          <w:sz w:val="20"/>
          <w:szCs w:val="19"/>
          <w:lang w:val="en-US"/>
        </w:rPr>
        <w:t>(WeightsType::kPositive)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  <w:t>cout</w:t>
      </w:r>
      <w:r w:rsidRPr="000D102F">
        <w:rPr>
          <w:rFonts w:cstheme="minorHAnsi"/>
          <w:sz w:val="20"/>
          <w:szCs w:val="19"/>
        </w:rPr>
        <w:t xml:space="preserve"> &lt;&lt; "П Е Р Е Б О </w:t>
      </w:r>
      <w:proofErr w:type="gramStart"/>
      <w:r w:rsidRPr="000D102F">
        <w:rPr>
          <w:rFonts w:cstheme="minorHAnsi"/>
          <w:sz w:val="20"/>
          <w:szCs w:val="19"/>
        </w:rPr>
        <w:t>Р: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 xml:space="preserve">vector&lt;int&gt; distanc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Dijkstra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counter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path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RestorePaths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distances, graph.GetWeightsMatrix(WeightsType::kModifiedPos)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for (int i = 0; i 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VertexCount</w:t>
      </w:r>
      <w:proofErr w:type="gramEnd"/>
      <w:r w:rsidRPr="000D102F">
        <w:rPr>
          <w:rFonts w:cstheme="minorHAnsi"/>
          <w:sz w:val="20"/>
          <w:szCs w:val="19"/>
          <w:lang w:val="en-US"/>
        </w:rPr>
        <w:t>(); i++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pVert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paths[i][0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F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"Кратчайший путь длиной "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distances[i] &lt;&lt; " до вершины " &lt;&lt; std::setw(2) &lt;&lt; i + 1 &lt;&lt; ": 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paths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; j &gt; 0; j--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paths[i][j] + 1 &lt;&lt; " -&gt; 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paths[i][0] + 1 &lt;&lt; '\n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</w:rPr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else</w:t>
      </w:r>
      <w:r w:rsidRPr="000D102F">
        <w:rPr>
          <w:rFonts w:cstheme="minorHAnsi"/>
          <w:sz w:val="20"/>
          <w:szCs w:val="19"/>
        </w:rPr>
        <w:t xml:space="preserve">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До вершины "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</w:t>
      </w:r>
      <w:r w:rsidRPr="000D102F">
        <w:rPr>
          <w:rFonts w:cstheme="minorHAnsi"/>
          <w:sz w:val="20"/>
          <w:szCs w:val="19"/>
        </w:rPr>
        <w:t>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</w:t>
      </w:r>
      <w:r w:rsidRPr="000D102F">
        <w:rPr>
          <w:rFonts w:cstheme="minorHAnsi"/>
          <w:sz w:val="20"/>
          <w:szCs w:val="19"/>
        </w:rPr>
        <w:t xml:space="preserve">(2) &lt;&lt; </w:t>
      </w:r>
      <w:r w:rsidRPr="000D102F">
        <w:rPr>
          <w:rFonts w:cstheme="minorHAnsi"/>
          <w:sz w:val="20"/>
          <w:szCs w:val="19"/>
          <w:lang w:val="en-US"/>
        </w:rPr>
        <w:t>i</w:t>
      </w:r>
      <w:r w:rsidRPr="000D102F">
        <w:rPr>
          <w:rFonts w:cstheme="minorHAnsi"/>
          <w:sz w:val="20"/>
          <w:szCs w:val="19"/>
        </w:rPr>
        <w:t xml:space="preserve"> + 1 &lt;&lt; " пути нет!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Количество итераций: " &lt;&lt; </w:t>
      </w:r>
      <w:r w:rsidRPr="000D102F">
        <w:rPr>
          <w:rFonts w:cstheme="minorHAnsi"/>
          <w:sz w:val="20"/>
          <w:szCs w:val="19"/>
          <w:lang w:val="en-US"/>
        </w:rPr>
        <w:t>counter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О Ч Е Р Е Д </w:t>
      </w:r>
      <w:proofErr w:type="gramStart"/>
      <w:r w:rsidRPr="000D102F">
        <w:rPr>
          <w:rFonts w:cstheme="minorHAnsi"/>
          <w:sz w:val="20"/>
          <w:szCs w:val="19"/>
        </w:rPr>
        <w:t>Ь: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 xml:space="preserve">distanc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Dijkstra</w:t>
      </w:r>
      <w:proofErr w:type="gramEnd"/>
      <w:r w:rsidRPr="000D102F">
        <w:rPr>
          <w:rFonts w:cstheme="minorHAnsi"/>
          <w:sz w:val="20"/>
          <w:szCs w:val="19"/>
          <w:lang w:val="en-US"/>
        </w:rPr>
        <w:t>_queue(inpVert, counter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path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RestorePaths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distances, graph.GetWeightsMatrix(WeightsType::kModifiedPos))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for (int i = 0; i 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VertexCount</w:t>
      </w:r>
      <w:proofErr w:type="gramEnd"/>
      <w:r w:rsidRPr="000D102F">
        <w:rPr>
          <w:rFonts w:cstheme="minorHAnsi"/>
          <w:sz w:val="20"/>
          <w:szCs w:val="19"/>
          <w:lang w:val="en-US"/>
        </w:rPr>
        <w:t>(); i++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pVert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paths[i][0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F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"Кратчайший путь длиной "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distances[i] &lt;&lt; " до вершины " &lt;&lt; std::setw(2) &lt;&lt; i + 1 &lt;&lt; ": 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paths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; j &gt; 0; j--)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paths[i][j] + 1 &lt;&lt; " -&gt; 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paths[i][0] + 1 &lt;&lt; '\n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</w:rPr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else</w:t>
      </w:r>
      <w:r w:rsidRPr="000D102F">
        <w:rPr>
          <w:rFonts w:cstheme="minorHAnsi"/>
          <w:sz w:val="20"/>
          <w:szCs w:val="19"/>
        </w:rPr>
        <w:t xml:space="preserve"> {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До вершины "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</w:t>
      </w:r>
      <w:r w:rsidRPr="000D102F">
        <w:rPr>
          <w:rFonts w:cstheme="minorHAnsi"/>
          <w:sz w:val="20"/>
          <w:szCs w:val="19"/>
        </w:rPr>
        <w:t>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</w:t>
      </w:r>
      <w:r w:rsidRPr="000D102F">
        <w:rPr>
          <w:rFonts w:cstheme="minorHAnsi"/>
          <w:sz w:val="20"/>
          <w:szCs w:val="19"/>
        </w:rPr>
        <w:t xml:space="preserve">(2) &lt;&lt; </w:t>
      </w:r>
      <w:r w:rsidRPr="000D102F">
        <w:rPr>
          <w:rFonts w:cstheme="minorHAnsi"/>
          <w:sz w:val="20"/>
          <w:szCs w:val="19"/>
          <w:lang w:val="en-US"/>
        </w:rPr>
        <w:t>i</w:t>
      </w:r>
      <w:r w:rsidRPr="000D102F">
        <w:rPr>
          <w:rFonts w:cstheme="minorHAnsi"/>
          <w:sz w:val="20"/>
          <w:szCs w:val="19"/>
        </w:rPr>
        <w:t xml:space="preserve"> + 1 &lt;&lt; " пути нет!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  <w:t>}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Количество итераций: " &lt;&lt; </w:t>
      </w:r>
      <w:r w:rsidRPr="000D102F">
        <w:rPr>
          <w:rFonts w:cstheme="minorHAnsi"/>
          <w:sz w:val="20"/>
          <w:szCs w:val="19"/>
          <w:lang w:val="en-US"/>
        </w:rPr>
        <w:t>counter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991463" w:rsidRPr="000D102F" w:rsidRDefault="00991463" w:rsidP="00991463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</w:p>
    <w:p w:rsidR="000D102F" w:rsidRDefault="00991463" w:rsidP="000D102F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}</w:t>
      </w:r>
      <w:bookmarkStart w:id="25" w:name="_Toc115048155"/>
    </w:p>
    <w:p w:rsidR="000D102F" w:rsidRDefault="000D102F" w:rsidP="00991463">
      <w:pPr>
        <w:pStyle w:val="2"/>
        <w:rPr>
          <w:rFonts w:asciiTheme="minorHAnsi" w:eastAsiaTheme="minorHAnsi" w:hAnsiTheme="minorHAnsi" w:cstheme="minorHAnsi"/>
          <w:sz w:val="20"/>
          <w:szCs w:val="19"/>
        </w:rPr>
      </w:pPr>
    </w:p>
    <w:p w:rsidR="000D102F" w:rsidRDefault="000D102F" w:rsidP="000D102F"/>
    <w:p w:rsidR="000D102F" w:rsidRPr="000D102F" w:rsidRDefault="000D102F" w:rsidP="000D102F"/>
    <w:p w:rsidR="00991463" w:rsidRPr="000D102F" w:rsidRDefault="00991463" w:rsidP="00991463">
      <w:pPr>
        <w:pStyle w:val="2"/>
        <w:rPr>
          <w:rFonts w:asciiTheme="minorHAnsi" w:hAnsiTheme="minorHAnsi" w:cstheme="minorHAnsi"/>
          <w:sz w:val="28"/>
        </w:rPr>
      </w:pPr>
      <w:r w:rsidRPr="000D102F">
        <w:rPr>
          <w:rFonts w:asciiTheme="minorHAnsi" w:hAnsiTheme="minorHAnsi" w:cstheme="minorHAnsi"/>
          <w:sz w:val="28"/>
        </w:rPr>
        <w:lastRenderedPageBreak/>
        <w:t xml:space="preserve">Алгоритм Беллмана </w:t>
      </w:r>
      <w:r w:rsidR="008F6C7E" w:rsidRPr="000D102F">
        <w:rPr>
          <w:rFonts w:asciiTheme="minorHAnsi" w:hAnsiTheme="minorHAnsi" w:cstheme="minorHAnsi"/>
          <w:sz w:val="28"/>
        </w:rPr>
        <w:t>- Ф</w:t>
      </w:r>
      <w:r w:rsidRPr="000D102F">
        <w:rPr>
          <w:rFonts w:asciiTheme="minorHAnsi" w:hAnsiTheme="minorHAnsi" w:cstheme="minorHAnsi"/>
          <w:sz w:val="28"/>
        </w:rPr>
        <w:t>орда</w:t>
      </w:r>
      <w:bookmarkEnd w:id="25"/>
    </w:p>
    <w:p w:rsidR="00991463" w:rsidRPr="000D102F" w:rsidRDefault="00991463" w:rsidP="00991463">
      <w:pPr>
        <w:rPr>
          <w:rFonts w:cstheme="minorHAnsi"/>
          <w:sz w:val="24"/>
        </w:rPr>
      </w:pPr>
    </w:p>
    <w:p w:rsidR="00991463" w:rsidRPr="000D102F" w:rsidRDefault="00991463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Как и алгоритм Дейкстры, алгоритм Беллмана–Форда работает путем релаксации, при которой приближения к правильному расстоянию заменяются лучшими, пока они в конечном итоге не достигнут решения. В обоих алгоритмах приблизительное расстояние до каждой вершины всегда является завышением истинного расстояния и заменяется минимальным его старым значением и длиной вновь найденного пути. Также, алгоритм Беллмана – Форда может работать с отрицательными весами, для демонстрации, некоторые веса изначальной матрицы получают отрицательные значения.</w:t>
      </w:r>
    </w:p>
    <w:p w:rsidR="00EA0DDB" w:rsidRPr="000D102F" w:rsidRDefault="00EA0DDB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ход: матрица смежности, </w:t>
      </w:r>
    </w:p>
    <w:p w:rsidR="00EA0DDB" w:rsidRPr="000D102F" w:rsidRDefault="00EA0DDB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ход: 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oid </w:t>
      </w:r>
      <w:proofErr w:type="gramStart"/>
      <w:r w:rsidRPr="000D102F">
        <w:rPr>
          <w:rFonts w:cstheme="minorHAnsi"/>
          <w:sz w:val="20"/>
          <w:szCs w:val="19"/>
          <w:lang w:val="en-US"/>
        </w:rPr>
        <w:t>ExecBellmanFord(</w:t>
      </w:r>
      <w:proofErr w:type="gramEnd"/>
      <w:r w:rsidRPr="000D102F">
        <w:rPr>
          <w:rFonts w:cstheme="minorHAnsi"/>
          <w:sz w:val="20"/>
          <w:szCs w:val="19"/>
          <w:lang w:val="en-US"/>
        </w:rPr>
        <w:t>const MyGraph&amp; graph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inpVert, counter = 0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do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out</w:t>
      </w:r>
      <w:r w:rsidRPr="000D102F">
        <w:rPr>
          <w:rFonts w:cstheme="minorHAnsi"/>
          <w:sz w:val="20"/>
          <w:szCs w:val="19"/>
        </w:rPr>
        <w:t xml:space="preserve"> &lt;&lt; "Введите исходную </w:t>
      </w:r>
      <w:proofErr w:type="gramStart"/>
      <w:r w:rsidRPr="000D102F">
        <w:rPr>
          <w:rFonts w:cstheme="minorHAnsi"/>
          <w:sz w:val="20"/>
          <w:szCs w:val="19"/>
        </w:rPr>
        <w:t>вершину:\</w:t>
      </w:r>
      <w:proofErr w:type="gramEnd"/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 xml:space="preserve">} 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GetInputInt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1, graph.GetVertexCount())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pVert--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cout &lt;&lt; "Матрица </w:t>
      </w:r>
      <w:proofErr w:type="gramStart"/>
      <w:r w:rsidRPr="000D102F">
        <w:rPr>
          <w:rFonts w:cstheme="minorHAnsi"/>
          <w:sz w:val="20"/>
          <w:szCs w:val="19"/>
          <w:lang w:val="en-US"/>
        </w:rPr>
        <w:t>весов:\</w:t>
      </w:r>
      <w:proofErr w:type="gramEnd"/>
      <w:r w:rsidRPr="000D102F">
        <w:rPr>
          <w:rFonts w:cstheme="minorHAnsi"/>
          <w:sz w:val="20"/>
          <w:szCs w:val="19"/>
          <w:lang w:val="en-US"/>
        </w:rPr>
        <w:t>n"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PrintMatrix(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WeightsMatrix</w:t>
      </w:r>
      <w:proofErr w:type="gramEnd"/>
      <w:r w:rsidRPr="000D102F">
        <w:rPr>
          <w:rFonts w:cstheme="minorHAnsi"/>
          <w:sz w:val="20"/>
          <w:szCs w:val="19"/>
          <w:lang w:val="en-US"/>
        </w:rPr>
        <w:t>(WeightsType::kMixed)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int&gt; distanc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BellmanFord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graph.GetWeightsMatrix(WeightsType::kMixed), counter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path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RestorePaths</w:t>
      </w:r>
      <w:proofErr w:type="gramEnd"/>
      <w:r w:rsidRPr="000D102F">
        <w:rPr>
          <w:rFonts w:cstheme="minorHAnsi"/>
          <w:sz w:val="20"/>
          <w:szCs w:val="19"/>
          <w:lang w:val="en-US"/>
        </w:rPr>
        <w:t>(inpVert, distances, graph.GetWeightsMatrix(WeightsType::kModifiedMixed)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for (int i = 0; i 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VertexCount</w:t>
      </w:r>
      <w:proofErr w:type="gramEnd"/>
      <w:r w:rsidRPr="000D102F">
        <w:rPr>
          <w:rFonts w:cstheme="minorHAnsi"/>
          <w:sz w:val="20"/>
          <w:szCs w:val="19"/>
          <w:lang w:val="en-US"/>
        </w:rPr>
        <w:t>(); i++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pVert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paths[i][0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F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"Кратчайший путь длиной "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3) &lt;&lt; distances[i] &lt;&lt; " до вершины " &lt;&lt; std::setw(2) &lt;&lt; i + 1 &lt;&lt; ": "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paths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; j &gt; 0; j--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paths[i][j] + 1 &lt;&lt; " -&gt; "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2) &lt;&lt; paths[i][0] + 1 &lt;&lt; '\n'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</w:rPr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else</w:t>
      </w:r>
      <w:r w:rsidRPr="000D102F">
        <w:rPr>
          <w:rFonts w:cstheme="minorHAnsi"/>
          <w:sz w:val="20"/>
          <w:szCs w:val="19"/>
        </w:rPr>
        <w:t xml:space="preserve">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До вершины "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</w:t>
      </w:r>
      <w:r w:rsidRPr="000D102F">
        <w:rPr>
          <w:rFonts w:cstheme="minorHAnsi"/>
          <w:sz w:val="20"/>
          <w:szCs w:val="19"/>
        </w:rPr>
        <w:t>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</w:t>
      </w:r>
      <w:r w:rsidRPr="000D102F">
        <w:rPr>
          <w:rFonts w:cstheme="minorHAnsi"/>
          <w:sz w:val="20"/>
          <w:szCs w:val="19"/>
        </w:rPr>
        <w:t xml:space="preserve">(2) &lt;&lt; </w:t>
      </w:r>
      <w:r w:rsidRPr="000D102F">
        <w:rPr>
          <w:rFonts w:cstheme="minorHAnsi"/>
          <w:sz w:val="20"/>
          <w:szCs w:val="19"/>
          <w:lang w:val="en-US"/>
        </w:rPr>
        <w:t>i</w:t>
      </w:r>
      <w:r w:rsidRPr="000D102F">
        <w:rPr>
          <w:rFonts w:cstheme="minorHAnsi"/>
          <w:sz w:val="20"/>
          <w:szCs w:val="19"/>
        </w:rPr>
        <w:t xml:space="preserve"> + 1 &lt;&lt; " пути нет!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"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"Количество итераций: " &lt;&lt; </w:t>
      </w:r>
      <w:r w:rsidRPr="000D102F">
        <w:rPr>
          <w:rFonts w:cstheme="minorHAnsi"/>
          <w:sz w:val="20"/>
          <w:szCs w:val="19"/>
          <w:lang w:val="en-US"/>
        </w:rPr>
        <w:t>counter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EA0DDB" w:rsidRPr="000D102F" w:rsidRDefault="00EA0DDB" w:rsidP="00EA0DDB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}</w:t>
      </w:r>
    </w:p>
    <w:p w:rsidR="00EA0DDB" w:rsidRPr="000D102F" w:rsidRDefault="00EA0DDB" w:rsidP="00EA0DD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Также, вспомогательный метод </w:t>
      </w:r>
      <w:proofErr w:type="gramStart"/>
      <w:r w:rsidRPr="000D102F">
        <w:rPr>
          <w:rFonts w:cstheme="minorHAnsi"/>
          <w:sz w:val="24"/>
          <w:lang w:val="en-US"/>
        </w:rPr>
        <w:t>BellmanFord</w:t>
      </w:r>
      <w:r w:rsidRPr="000D102F">
        <w:rPr>
          <w:rFonts w:cstheme="minorHAnsi"/>
          <w:sz w:val="24"/>
        </w:rPr>
        <w:t>(</w:t>
      </w:r>
      <w:proofErr w:type="gramEnd"/>
      <w:r w:rsidRPr="000D102F">
        <w:rPr>
          <w:rFonts w:cstheme="minorHAnsi"/>
          <w:sz w:val="24"/>
        </w:rPr>
        <w:t>), который возвращает вектор означающий дистанцию от одной вершины до другой.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BellmanFord(int inpVert, iMx wieghtsMx, int&amp; counter) const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  <w:t>counter = 0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distances(</w:t>
      </w:r>
      <w:proofErr w:type="gramEnd"/>
      <w:r w:rsidRPr="000D102F">
        <w:rPr>
          <w:rFonts w:cstheme="minorHAnsi"/>
          <w:sz w:val="20"/>
          <w:szCs w:val="19"/>
          <w:lang w:val="en-US"/>
        </w:rPr>
        <w:t>vertexCnt, INF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distances[inpVert] = 0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curVert, newDistance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deque&lt;int&gt; dq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dq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inpVert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dq</w:t>
      </w:r>
      <w:proofErr w:type="gramEnd"/>
      <w:r w:rsidRPr="000D102F">
        <w:rPr>
          <w:rFonts w:cstheme="minorHAnsi"/>
          <w:sz w:val="20"/>
          <w:szCs w:val="19"/>
          <w:lang w:val="en-US"/>
        </w:rPr>
        <w:t>.empty()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urVert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dq.front</w:t>
      </w:r>
      <w:proofErr w:type="gramEnd"/>
      <w:r w:rsidRPr="000D102F">
        <w:rPr>
          <w:rFonts w:cstheme="minorHAnsi"/>
          <w:sz w:val="20"/>
          <w:szCs w:val="19"/>
          <w:lang w:val="en-US"/>
        </w:rPr>
        <w:t>(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dq.pop_</w:t>
      </w:r>
      <w:proofErr w:type="gramStart"/>
      <w:r w:rsidRPr="000D102F">
        <w:rPr>
          <w:rFonts w:cstheme="minorHAnsi"/>
          <w:sz w:val="20"/>
          <w:szCs w:val="19"/>
          <w:lang w:val="en-US"/>
        </w:rPr>
        <w:t>front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curVert + 1; i &lt; vertexCnt; i++, counter++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wieghtsMx[curVert]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F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newDistance = distances[curVert] + wieghtsMx[curVert][i]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newDistance &lt; distances[i]) {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distances[i] = newDistance;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find(dq.begin(), dq.end(), i) == dq.end()) {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dq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i);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remove(dq.begin(), dq.end(), i);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dq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front(i);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A0DDB" w:rsidRPr="000D102F" w:rsidRDefault="00EA0DDB" w:rsidP="00EA0DD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distances;</w:t>
      </w:r>
    </w:p>
    <w:p w:rsidR="00EA0DDB" w:rsidRPr="000D102F" w:rsidRDefault="00EA0DDB" w:rsidP="00EA0DDB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991463" w:rsidRPr="000D102F" w:rsidRDefault="00991463" w:rsidP="00991463">
      <w:pPr>
        <w:rPr>
          <w:rFonts w:cstheme="minorHAnsi"/>
          <w:sz w:val="24"/>
        </w:rPr>
      </w:pPr>
    </w:p>
    <w:p w:rsidR="00EA0DDB" w:rsidRPr="000D102F" w:rsidRDefault="00EA0DDB" w:rsidP="00EA0DDB">
      <w:pPr>
        <w:pStyle w:val="2"/>
        <w:rPr>
          <w:rFonts w:asciiTheme="minorHAnsi" w:hAnsiTheme="minorHAnsi" w:cstheme="minorHAnsi"/>
          <w:sz w:val="28"/>
        </w:rPr>
      </w:pPr>
      <w:bookmarkStart w:id="26" w:name="_Toc115048156"/>
      <w:r w:rsidRPr="000D102F">
        <w:rPr>
          <w:rFonts w:asciiTheme="minorHAnsi" w:hAnsiTheme="minorHAnsi" w:cstheme="minorHAnsi"/>
          <w:sz w:val="28"/>
        </w:rPr>
        <w:t>Алгоритм Флойда - Уоршелла</w:t>
      </w:r>
      <w:bookmarkEnd w:id="26"/>
    </w:p>
    <w:p w:rsidR="00991463" w:rsidRPr="000D102F" w:rsidRDefault="00991463" w:rsidP="00991463">
      <w:pPr>
        <w:rPr>
          <w:rFonts w:cstheme="minorHAnsi"/>
          <w:sz w:val="24"/>
        </w:rPr>
      </w:pPr>
    </w:p>
    <w:p w:rsidR="00991463" w:rsidRPr="000D102F" w:rsidRDefault="00EA0DDB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Алгоритм Флойда–</w:t>
      </w:r>
      <w:r w:rsidR="000D102F">
        <w:rPr>
          <w:rFonts w:cstheme="minorHAnsi"/>
          <w:sz w:val="24"/>
        </w:rPr>
        <w:t>Уо</w:t>
      </w:r>
      <w:r w:rsidRPr="000D102F">
        <w:rPr>
          <w:rFonts w:cstheme="minorHAnsi"/>
          <w:sz w:val="24"/>
        </w:rPr>
        <w:t>рш</w:t>
      </w:r>
      <w:r w:rsidR="000D102F">
        <w:rPr>
          <w:rFonts w:cstheme="minorHAnsi"/>
          <w:sz w:val="24"/>
        </w:rPr>
        <w:t>е</w:t>
      </w:r>
      <w:r w:rsidRPr="000D102F">
        <w:rPr>
          <w:rFonts w:cstheme="minorHAnsi"/>
          <w:sz w:val="24"/>
        </w:rPr>
        <w:t>лла сравнивает все возможные пути через граф между каждой парой вершин. Он способен выполнять это с </w:t>
      </w:r>
      <w:r w:rsidRPr="000D102F">
        <w:rPr>
          <w:rStyle w:val="mwe-math-mathml-inline"/>
          <w:rFonts w:cstheme="minorHAnsi"/>
          <w:vanish/>
          <w:sz w:val="28"/>
          <w:szCs w:val="25"/>
          <w:shd w:val="clear" w:color="auto" w:fill="FFFFFF"/>
        </w:rPr>
        <w:t>{\displaystyle \Theta (|V|^{3})}</w:t>
      </w:r>
      <w:r w:rsidRPr="000D102F">
        <w:rPr>
          <w:rFonts w:cstheme="minorHAnsi"/>
          <w:sz w:val="24"/>
        </w:rPr>
        <w:t>помощью сравнений в графе, даже если в графе может быть до </w:t>
      </w:r>
      <m:oMath>
        <m:r>
          <m:rPr>
            <m:sty m:val="p"/>
          </m:rPr>
          <w:rPr>
            <w:rStyle w:val="mwe-math-mathml-inline"/>
            <w:rFonts w:ascii="Cambria Math" w:hAnsi="Cambria Math" w:cstheme="minorHAnsi"/>
            <w:sz w:val="28"/>
            <w:szCs w:val="25"/>
            <w:shd w:val="clear" w:color="auto" w:fill="FFFFFF"/>
          </w:rPr>
          <m:t>Ω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</w:rPr>
                      <m:t>V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24"/>
                  </w:rPr>
                  <m:t>2</m:t>
                </m:r>
              </m:sup>
            </m:sSup>
          </m:e>
        </m:d>
      </m:oMath>
      <w:r w:rsidRPr="000D102F">
        <w:rPr>
          <w:rStyle w:val="mwe-math-mathml-inline"/>
          <w:rFonts w:cstheme="minorHAnsi"/>
          <w:vanish/>
          <w:sz w:val="28"/>
          <w:szCs w:val="25"/>
          <w:shd w:val="clear" w:color="auto" w:fill="FFFFFF"/>
        </w:rPr>
        <w:t>{\displaystyle \Omega (|V|^{2})}</w:t>
      </w:r>
      <w:r w:rsidR="00AA189E" w:rsidRPr="000D102F">
        <w:rPr>
          <w:rStyle w:val="mwe-math-mathml-inline"/>
          <w:rFonts w:cstheme="minorHAnsi"/>
          <w:sz w:val="28"/>
          <w:szCs w:val="25"/>
          <w:shd w:val="clear" w:color="auto" w:fill="FFFFFF"/>
        </w:rPr>
        <w:t xml:space="preserve"> </w:t>
      </w:r>
      <w:r w:rsidRPr="000D102F">
        <w:rPr>
          <w:rFonts w:cstheme="minorHAnsi"/>
          <w:sz w:val="24"/>
        </w:rPr>
        <w:t>ребер, и каждая комбинация ребер проверяется. Он делает это путем постепенного улучшения оценки кратчайшего пути между двумя вершинами, пока оценка не станет оптимальной.</w:t>
      </w:r>
    </w:p>
    <w:p w:rsidR="00991463" w:rsidRPr="000D102F" w:rsidRDefault="00AA189E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смежности</w:t>
      </w:r>
    </w:p>
    <w:p w:rsidR="00AA189E" w:rsidRPr="000D102F" w:rsidRDefault="00AA189E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матрица расстояний между вершинами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oid </w:t>
      </w:r>
      <w:proofErr w:type="gramStart"/>
      <w:r w:rsidRPr="000D102F">
        <w:rPr>
          <w:rFonts w:cstheme="minorHAnsi"/>
          <w:sz w:val="20"/>
          <w:szCs w:val="19"/>
          <w:lang w:val="en-US"/>
        </w:rPr>
        <w:t>ExecFloydWarshall(</w:t>
      </w:r>
      <w:proofErr w:type="gramEnd"/>
      <w:r w:rsidRPr="000D102F">
        <w:rPr>
          <w:rFonts w:cstheme="minorHAnsi"/>
          <w:sz w:val="20"/>
          <w:szCs w:val="19"/>
          <w:lang w:val="en-US"/>
        </w:rPr>
        <w:t>const MyGraph&amp; graph) {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counter = 0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cout &lt;&lt; "Матрица </w:t>
      </w:r>
      <w:proofErr w:type="gramStart"/>
      <w:r w:rsidRPr="000D102F">
        <w:rPr>
          <w:rFonts w:cstheme="minorHAnsi"/>
          <w:sz w:val="20"/>
          <w:szCs w:val="19"/>
          <w:lang w:val="en-US"/>
        </w:rPr>
        <w:t>весов:\</w:t>
      </w:r>
      <w:proofErr w:type="gramEnd"/>
      <w:r w:rsidRPr="000D102F">
        <w:rPr>
          <w:rFonts w:cstheme="minorHAnsi"/>
          <w:sz w:val="20"/>
          <w:szCs w:val="19"/>
          <w:lang w:val="en-US"/>
        </w:rPr>
        <w:t>n"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PrintMatrix(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WeightsMatrix</w:t>
      </w:r>
      <w:proofErr w:type="gramEnd"/>
      <w:r w:rsidRPr="000D102F">
        <w:rPr>
          <w:rFonts w:cstheme="minorHAnsi"/>
          <w:sz w:val="20"/>
          <w:szCs w:val="19"/>
          <w:lang w:val="en-US"/>
        </w:rPr>
        <w:t>(WeightsType::kMixed))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  <w:t xml:space="preserve">iMx distancesMx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FloydWarshall</w:t>
      </w:r>
      <w:proofErr w:type="gramEnd"/>
      <w:r w:rsidRPr="000D102F">
        <w:rPr>
          <w:rFonts w:cstheme="minorHAnsi"/>
          <w:sz w:val="20"/>
          <w:szCs w:val="19"/>
          <w:lang w:val="en-US"/>
        </w:rPr>
        <w:t>(counter)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cout &lt;&lt; "Матрица </w:t>
      </w:r>
      <w:proofErr w:type="gramStart"/>
      <w:r w:rsidRPr="000D102F">
        <w:rPr>
          <w:rFonts w:cstheme="minorHAnsi"/>
          <w:sz w:val="20"/>
          <w:szCs w:val="19"/>
          <w:lang w:val="en-US"/>
        </w:rPr>
        <w:t>расстояний:\</w:t>
      </w:r>
      <w:proofErr w:type="gramEnd"/>
      <w:r w:rsidRPr="000D102F">
        <w:rPr>
          <w:rFonts w:cstheme="minorHAnsi"/>
          <w:sz w:val="20"/>
          <w:szCs w:val="19"/>
          <w:lang w:val="en-US"/>
        </w:rPr>
        <w:t>n"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for (int i = 0; i 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VertexCount</w:t>
      </w:r>
      <w:proofErr w:type="gramEnd"/>
      <w:r w:rsidRPr="000D102F">
        <w:rPr>
          <w:rFonts w:cstheme="minorHAnsi"/>
          <w:sz w:val="20"/>
          <w:szCs w:val="19"/>
          <w:lang w:val="en-US"/>
        </w:rPr>
        <w:t>(); i++) {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int j = 0; j 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graph.GetVertexCount</w:t>
      </w:r>
      <w:proofErr w:type="gramEnd"/>
      <w:r w:rsidRPr="000D102F">
        <w:rPr>
          <w:rFonts w:cstheme="minorHAnsi"/>
          <w:sz w:val="20"/>
          <w:szCs w:val="19"/>
          <w:lang w:val="en-US"/>
        </w:rPr>
        <w:t>(); j++) {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distancesMx[i][j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INF) {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3) &lt;&lt; distancesMx[i][j] &lt;&lt; " "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out &lt;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etw(3) &lt;&lt; "INF" &lt;&lt; " "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cout &lt;&lt; '\n'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  <w:t>cout</w:t>
      </w:r>
      <w:r w:rsidRPr="000D102F">
        <w:rPr>
          <w:rFonts w:cstheme="minorHAnsi"/>
          <w:sz w:val="20"/>
          <w:szCs w:val="19"/>
        </w:rPr>
        <w:t xml:space="preserve"> &lt;&lt; "Количество итераций: " &lt;&lt; </w:t>
      </w:r>
      <w:r w:rsidRPr="000D102F">
        <w:rPr>
          <w:rFonts w:cstheme="minorHAnsi"/>
          <w:sz w:val="20"/>
          <w:szCs w:val="19"/>
          <w:lang w:val="en-US"/>
        </w:rPr>
        <w:t>counter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AA189E" w:rsidRPr="000D102F" w:rsidRDefault="00AA189E" w:rsidP="00AA189E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cout</w:t>
      </w:r>
      <w:r w:rsidRPr="000D102F">
        <w:rPr>
          <w:rFonts w:cstheme="minorHAnsi"/>
          <w:sz w:val="20"/>
          <w:szCs w:val="19"/>
        </w:rPr>
        <w:t xml:space="preserve"> &lt;&lt; '\</w:t>
      </w:r>
      <w:r w:rsidRPr="000D102F">
        <w:rPr>
          <w:rFonts w:cstheme="minorHAnsi"/>
          <w:sz w:val="20"/>
          <w:szCs w:val="19"/>
          <w:lang w:val="en-US"/>
        </w:rPr>
        <w:t>n</w:t>
      </w:r>
      <w:r w:rsidRPr="000D102F">
        <w:rPr>
          <w:rFonts w:cstheme="minorHAnsi"/>
          <w:sz w:val="20"/>
          <w:szCs w:val="19"/>
        </w:rPr>
        <w:t>';</w:t>
      </w:r>
    </w:p>
    <w:p w:rsidR="00AA189E" w:rsidRPr="000D102F" w:rsidRDefault="00AA189E" w:rsidP="00AA189E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AA189E" w:rsidRPr="000D102F" w:rsidRDefault="00AA189E" w:rsidP="00991463">
      <w:pPr>
        <w:rPr>
          <w:rFonts w:cstheme="minorHAnsi"/>
          <w:sz w:val="24"/>
        </w:rPr>
      </w:pPr>
    </w:p>
    <w:p w:rsidR="00991463" w:rsidRPr="000D102F" w:rsidRDefault="008F6C7E" w:rsidP="008F6C7E">
      <w:pPr>
        <w:pStyle w:val="2"/>
        <w:rPr>
          <w:rFonts w:asciiTheme="minorHAnsi" w:hAnsiTheme="minorHAnsi" w:cstheme="minorHAnsi"/>
          <w:sz w:val="28"/>
        </w:rPr>
      </w:pPr>
      <w:bookmarkStart w:id="27" w:name="_Toc115048157"/>
      <w:r w:rsidRPr="000D102F">
        <w:rPr>
          <w:rFonts w:asciiTheme="minorHAnsi" w:hAnsiTheme="minorHAnsi" w:cstheme="minorHAnsi"/>
          <w:sz w:val="28"/>
        </w:rPr>
        <w:t>Алгоритм Краскала</w:t>
      </w:r>
      <w:bookmarkEnd w:id="27"/>
    </w:p>
    <w:p w:rsidR="008F6C7E" w:rsidRPr="000D102F" w:rsidRDefault="008F6C7E" w:rsidP="008F6C7E">
      <w:pPr>
        <w:rPr>
          <w:rFonts w:cstheme="minorHAnsi"/>
          <w:sz w:val="24"/>
        </w:rPr>
      </w:pPr>
    </w:p>
    <w:p w:rsidR="008F6C7E" w:rsidRPr="000D102F" w:rsidRDefault="008F6C7E" w:rsidP="008F6C7E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 начале текущее множество рёбер устанавливается пустым. Затем, пока это возможно, проводится следующая операция: из всех рёбер, добавление которых к уже имеющемуся множеству не вызовет появление в нём цикла, выбирается ребро минимального веса и добавляется к уже имеющемуся множеству. Когда таких рёбер больше нет, алгоритм завершён. Подграф данного графа, содержащий все его вершины и найденное множество рёбер, является его остовным деревом минимального веса.</w:t>
      </w:r>
    </w:p>
    <w:p w:rsidR="00F53FD0" w:rsidRPr="000D102F" w:rsidRDefault="00F53FD0" w:rsidP="00F53FD0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весов</w:t>
      </w:r>
    </w:p>
    <w:p w:rsidR="00F53FD0" w:rsidRPr="000D102F" w:rsidRDefault="00F53FD0" w:rsidP="00F53FD0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матрица весов кратчайшего остова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 xml:space="preserve">iMx </w:t>
      </w:r>
      <w:proofErr w:type="gramStart"/>
      <w:r w:rsidRPr="000D102F">
        <w:rPr>
          <w:rFonts w:cstheme="minorHAnsi"/>
          <w:sz w:val="18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18"/>
          <w:szCs w:val="19"/>
          <w:lang w:val="en-US"/>
        </w:rPr>
        <w:t>Kruskal(iMx weightsMx, int* counter, int* sum) const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 xml:space="preserve">iMx minSpanTree = </w:t>
      </w:r>
      <w:proofErr w:type="gramStart"/>
      <w:r w:rsidRPr="000D102F">
        <w:rPr>
          <w:rFonts w:cstheme="minorHAnsi"/>
          <w:sz w:val="18"/>
          <w:szCs w:val="19"/>
          <w:lang w:val="en-US"/>
        </w:rPr>
        <w:t>iMx(</w:t>
      </w:r>
      <w:proofErr w:type="gramEnd"/>
      <w:r w:rsidRPr="000D102F">
        <w:rPr>
          <w:rFonts w:cstheme="minorHAnsi"/>
          <w:sz w:val="18"/>
          <w:szCs w:val="19"/>
          <w:lang w:val="en-US"/>
        </w:rPr>
        <w:t>vertexCnt, vector&lt;int&gt;(vertexCnt, 0))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 xml:space="preserve">priority_queue&lt;Edge, vector&lt;Edge&gt;, </w:t>
      </w:r>
      <w:proofErr w:type="gramStart"/>
      <w:r w:rsidRPr="000D102F">
        <w:rPr>
          <w:rFonts w:cstheme="minorHAnsi"/>
          <w:sz w:val="18"/>
          <w:szCs w:val="19"/>
          <w:lang w:val="en-US"/>
        </w:rPr>
        <w:t>std::</w:t>
      </w:r>
      <w:proofErr w:type="gramEnd"/>
      <w:r w:rsidRPr="000D102F">
        <w:rPr>
          <w:rFonts w:cstheme="minorHAnsi"/>
          <w:sz w:val="18"/>
          <w:szCs w:val="19"/>
          <w:lang w:val="en-US"/>
        </w:rPr>
        <w:t>greater&lt;Edge&gt;&gt; pq = SortEdges(weightsMx)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>Edge edge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>if (counter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(*counter) = 0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 xml:space="preserve">while </w:t>
      </w:r>
      <w:proofErr w:type="gramStart"/>
      <w:r w:rsidRPr="000D102F">
        <w:rPr>
          <w:rFonts w:cstheme="minorHAnsi"/>
          <w:sz w:val="18"/>
          <w:szCs w:val="19"/>
          <w:lang w:val="en-US"/>
        </w:rPr>
        <w:t>(!pq</w:t>
      </w:r>
      <w:proofErr w:type="gramEnd"/>
      <w:r w:rsidRPr="000D102F">
        <w:rPr>
          <w:rFonts w:cstheme="minorHAnsi"/>
          <w:sz w:val="18"/>
          <w:szCs w:val="19"/>
          <w:lang w:val="en-US"/>
        </w:rPr>
        <w:t>.empty()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 xml:space="preserve">edge = </w:t>
      </w:r>
      <w:proofErr w:type="gramStart"/>
      <w:r w:rsidRPr="000D102F">
        <w:rPr>
          <w:rFonts w:cstheme="minorHAnsi"/>
          <w:sz w:val="18"/>
          <w:szCs w:val="19"/>
          <w:lang w:val="en-US"/>
        </w:rPr>
        <w:t>pq.top(</w:t>
      </w:r>
      <w:proofErr w:type="gramEnd"/>
      <w:r w:rsidRPr="000D102F">
        <w:rPr>
          <w:rFonts w:cstheme="minorHAnsi"/>
          <w:sz w:val="18"/>
          <w:szCs w:val="19"/>
          <w:lang w:val="en-US"/>
        </w:rPr>
        <w:t>)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proofErr w:type="gramStart"/>
      <w:r w:rsidRPr="000D102F">
        <w:rPr>
          <w:rFonts w:cstheme="minorHAnsi"/>
          <w:sz w:val="18"/>
          <w:szCs w:val="19"/>
          <w:lang w:val="en-US"/>
        </w:rPr>
        <w:t>pq.pop(</w:t>
      </w:r>
      <w:proofErr w:type="gramEnd"/>
      <w:r w:rsidRPr="000D102F">
        <w:rPr>
          <w:rFonts w:cstheme="minorHAnsi"/>
          <w:sz w:val="18"/>
          <w:szCs w:val="19"/>
          <w:lang w:val="en-US"/>
        </w:rPr>
        <w:t>)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 xml:space="preserve">if </w:t>
      </w:r>
      <w:proofErr w:type="gramStart"/>
      <w:r w:rsidRPr="000D102F">
        <w:rPr>
          <w:rFonts w:cstheme="minorHAnsi"/>
          <w:sz w:val="18"/>
          <w:szCs w:val="19"/>
          <w:lang w:val="en-US"/>
        </w:rPr>
        <w:t>(!bfs</w:t>
      </w:r>
      <w:proofErr w:type="gramEnd"/>
      <w:r w:rsidRPr="000D102F">
        <w:rPr>
          <w:rFonts w:cstheme="minorHAnsi"/>
          <w:sz w:val="18"/>
          <w:szCs w:val="19"/>
          <w:lang w:val="en-US"/>
        </w:rPr>
        <w:t>(minSpanTree, edge.vert1, edge.vert2, nullptr, nullptr)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minSpanTree[</w:t>
      </w:r>
      <w:proofErr w:type="gramStart"/>
      <w:r w:rsidRPr="000D102F">
        <w:rPr>
          <w:rFonts w:cstheme="minorHAnsi"/>
          <w:sz w:val="18"/>
          <w:szCs w:val="19"/>
          <w:lang w:val="en-US"/>
        </w:rPr>
        <w:t>edge.vert</w:t>
      </w:r>
      <w:proofErr w:type="gramEnd"/>
      <w:r w:rsidRPr="000D102F">
        <w:rPr>
          <w:rFonts w:cstheme="minorHAnsi"/>
          <w:sz w:val="18"/>
          <w:szCs w:val="19"/>
          <w:lang w:val="en-US"/>
        </w:rPr>
        <w:t>1][edge.vert2] = weightsMx[edge.vert1][edge.vert2]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minSpanTree[</w:t>
      </w:r>
      <w:proofErr w:type="gramStart"/>
      <w:r w:rsidRPr="000D102F">
        <w:rPr>
          <w:rFonts w:cstheme="minorHAnsi"/>
          <w:sz w:val="18"/>
          <w:szCs w:val="19"/>
          <w:lang w:val="en-US"/>
        </w:rPr>
        <w:t>edge.vert</w:t>
      </w:r>
      <w:proofErr w:type="gramEnd"/>
      <w:r w:rsidRPr="000D102F">
        <w:rPr>
          <w:rFonts w:cstheme="minorHAnsi"/>
          <w:sz w:val="18"/>
          <w:szCs w:val="19"/>
          <w:lang w:val="en-US"/>
        </w:rPr>
        <w:t>2][edge.vert1] = weightsMx[edge.vert1][edge.vert2]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if (counter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(*</w:t>
      </w:r>
      <w:proofErr w:type="gramStart"/>
      <w:r w:rsidRPr="000D102F">
        <w:rPr>
          <w:rFonts w:cstheme="minorHAnsi"/>
          <w:sz w:val="18"/>
          <w:szCs w:val="19"/>
          <w:lang w:val="en-US"/>
        </w:rPr>
        <w:t>counter)+</w:t>
      </w:r>
      <w:proofErr w:type="gramEnd"/>
      <w:r w:rsidRPr="000D102F">
        <w:rPr>
          <w:rFonts w:cstheme="minorHAnsi"/>
          <w:sz w:val="18"/>
          <w:szCs w:val="19"/>
          <w:lang w:val="en-US"/>
        </w:rPr>
        <w:t>+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  <w:t>if (sum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(*sum) = 0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for (int i = 0; i &lt; vertexCnt; i++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for (int j = i + 1; j &lt; vertexCnt; j++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lastRenderedPageBreak/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if (minSpanTree[i][j</w:t>
      </w:r>
      <w:proofErr w:type="gramStart"/>
      <w:r w:rsidRPr="000D102F">
        <w:rPr>
          <w:rFonts w:cstheme="minorHAnsi"/>
          <w:sz w:val="18"/>
          <w:szCs w:val="19"/>
          <w:lang w:val="en-US"/>
        </w:rPr>
        <w:t>] !</w:t>
      </w:r>
      <w:proofErr w:type="gramEnd"/>
      <w:r w:rsidRPr="000D102F">
        <w:rPr>
          <w:rFonts w:cstheme="minorHAnsi"/>
          <w:sz w:val="18"/>
          <w:szCs w:val="19"/>
          <w:lang w:val="en-US"/>
        </w:rPr>
        <w:t>= 0) {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  <w:lang w:val="en-US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  <w:t>(*sum) += minSpanTree[i][j];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</w:rPr>
      </w:pP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  <w:lang w:val="en-US"/>
        </w:rPr>
        <w:tab/>
      </w:r>
      <w:r w:rsidRPr="000D102F">
        <w:rPr>
          <w:rFonts w:cstheme="minorHAnsi"/>
          <w:sz w:val="18"/>
          <w:szCs w:val="19"/>
        </w:rPr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</w:rPr>
      </w:pPr>
      <w:r w:rsidRPr="000D102F">
        <w:rPr>
          <w:rFonts w:cstheme="minorHAnsi"/>
          <w:sz w:val="18"/>
          <w:szCs w:val="19"/>
        </w:rPr>
        <w:tab/>
      </w:r>
      <w:r w:rsidRPr="000D102F">
        <w:rPr>
          <w:rFonts w:cstheme="minorHAnsi"/>
          <w:sz w:val="18"/>
          <w:szCs w:val="19"/>
        </w:rPr>
        <w:tab/>
      </w:r>
      <w:r w:rsidRPr="000D102F">
        <w:rPr>
          <w:rFonts w:cstheme="minorHAnsi"/>
          <w:sz w:val="18"/>
          <w:szCs w:val="19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</w:rPr>
      </w:pPr>
      <w:r w:rsidRPr="000D102F">
        <w:rPr>
          <w:rFonts w:cstheme="minorHAnsi"/>
          <w:sz w:val="18"/>
          <w:szCs w:val="19"/>
        </w:rPr>
        <w:tab/>
      </w:r>
      <w:r w:rsidRPr="000D102F">
        <w:rPr>
          <w:rFonts w:cstheme="minorHAnsi"/>
          <w:sz w:val="18"/>
          <w:szCs w:val="19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</w:rPr>
      </w:pPr>
      <w:r w:rsidRPr="000D102F">
        <w:rPr>
          <w:rFonts w:cstheme="minorHAnsi"/>
          <w:sz w:val="18"/>
          <w:szCs w:val="19"/>
        </w:rPr>
        <w:tab/>
        <w:t>}</w:t>
      </w: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</w:rPr>
      </w:pPr>
    </w:p>
    <w:p w:rsidR="00F53FD0" w:rsidRPr="000D102F" w:rsidRDefault="00F53FD0" w:rsidP="00F53FD0">
      <w:pPr>
        <w:autoSpaceDE w:val="0"/>
        <w:autoSpaceDN w:val="0"/>
        <w:adjustRightInd w:val="0"/>
        <w:spacing w:after="0" w:line="240" w:lineRule="auto"/>
        <w:rPr>
          <w:rFonts w:cstheme="minorHAnsi"/>
          <w:sz w:val="18"/>
          <w:szCs w:val="19"/>
        </w:rPr>
      </w:pPr>
      <w:r w:rsidRPr="000D102F">
        <w:rPr>
          <w:rFonts w:cstheme="minorHAnsi"/>
          <w:sz w:val="18"/>
          <w:szCs w:val="19"/>
        </w:rPr>
        <w:tab/>
      </w:r>
      <w:r w:rsidRPr="000D102F">
        <w:rPr>
          <w:rFonts w:cstheme="minorHAnsi"/>
          <w:sz w:val="18"/>
          <w:szCs w:val="19"/>
          <w:lang w:val="en-US"/>
        </w:rPr>
        <w:t>return</w:t>
      </w:r>
      <w:r w:rsidRPr="000D102F">
        <w:rPr>
          <w:rFonts w:cstheme="minorHAnsi"/>
          <w:sz w:val="18"/>
          <w:szCs w:val="19"/>
        </w:rPr>
        <w:t xml:space="preserve"> </w:t>
      </w:r>
      <w:r w:rsidRPr="000D102F">
        <w:rPr>
          <w:rFonts w:cstheme="minorHAnsi"/>
          <w:sz w:val="18"/>
          <w:szCs w:val="19"/>
          <w:lang w:val="en-US"/>
        </w:rPr>
        <w:t>minSpanTree</w:t>
      </w:r>
      <w:r w:rsidRPr="000D102F">
        <w:rPr>
          <w:rFonts w:cstheme="minorHAnsi"/>
          <w:sz w:val="18"/>
          <w:szCs w:val="19"/>
        </w:rPr>
        <w:t>;</w:t>
      </w:r>
    </w:p>
    <w:p w:rsidR="00F53FD0" w:rsidRPr="000D102F" w:rsidRDefault="00F53FD0" w:rsidP="00F53FD0">
      <w:pPr>
        <w:rPr>
          <w:rFonts w:cstheme="minorHAnsi"/>
          <w:sz w:val="18"/>
          <w:szCs w:val="19"/>
        </w:rPr>
      </w:pPr>
      <w:r w:rsidRPr="000D102F">
        <w:rPr>
          <w:rFonts w:cstheme="minorHAnsi"/>
          <w:sz w:val="18"/>
          <w:szCs w:val="19"/>
        </w:rPr>
        <w:t>}</w:t>
      </w:r>
    </w:p>
    <w:p w:rsidR="008D75F6" w:rsidRPr="000D102F" w:rsidRDefault="008D75F6" w:rsidP="00F53FD0">
      <w:pPr>
        <w:rPr>
          <w:rFonts w:cstheme="minorHAnsi"/>
          <w:sz w:val="20"/>
        </w:rPr>
      </w:pPr>
    </w:p>
    <w:p w:rsidR="008D75F6" w:rsidRPr="000D102F" w:rsidRDefault="008D75F6" w:rsidP="008D75F6">
      <w:pPr>
        <w:pStyle w:val="2"/>
        <w:rPr>
          <w:rFonts w:asciiTheme="minorHAnsi" w:hAnsiTheme="minorHAnsi" w:cstheme="minorHAnsi"/>
          <w:sz w:val="28"/>
        </w:rPr>
      </w:pPr>
      <w:bookmarkStart w:id="28" w:name="_Toc115048158"/>
      <w:r w:rsidRPr="000D102F">
        <w:rPr>
          <w:rFonts w:asciiTheme="minorHAnsi" w:hAnsiTheme="minorHAnsi" w:cstheme="minorHAnsi"/>
          <w:sz w:val="28"/>
        </w:rPr>
        <w:t>Алгоритм Прима</w:t>
      </w:r>
      <w:bookmarkEnd w:id="28"/>
    </w:p>
    <w:p w:rsidR="008D75F6" w:rsidRPr="000D102F" w:rsidRDefault="008D75F6" w:rsidP="008D75F6">
      <w:pPr>
        <w:rPr>
          <w:rFonts w:cstheme="minorHAnsi"/>
          <w:sz w:val="24"/>
        </w:rPr>
      </w:pP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а вход алгоритма подаётся связный неориентированный граф. Для каждого ребра задаётся его стоимость.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Сначала берётся произвольная вершина и находится ребро, инцидентное данной вершине и обладающее наименьшей стоимостью. Найденное ребро и соединяемые им две вершины образуют дерево. Затем, рассматриваются рёбра графа, один конец которых — уже принадлежащая дереву вершина, а другой — нет; из этих рёбер выбирается ребро наименьшей стоимости. Выбираемое на каждом шаге ребро присоединяется к дереву. Рост дерева происходит до тех пор, пока не будут исчерпаны все вершины исходного графа.</w:t>
      </w:r>
    </w:p>
    <w:p w:rsidR="008D75F6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Результатом работы алгоритма является остовное дерево минимальной стоимости.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весов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остовное дерево минимальной стоимости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Mx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Prim(iMx weightsMx, int* counter, int* sum) const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minSpanTree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Mx(</w:t>
      </w:r>
      <w:proofErr w:type="gramEnd"/>
      <w:r w:rsidRPr="000D102F">
        <w:rPr>
          <w:rFonts w:cstheme="minorHAnsi"/>
          <w:sz w:val="20"/>
          <w:szCs w:val="19"/>
          <w:lang w:val="en-US"/>
        </w:rPr>
        <w:t>vertexCnt, vector&lt;int&gt;(vertexCnt, 0)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mstPath(</w:t>
      </w:r>
      <w:proofErr w:type="gramEnd"/>
      <w:r w:rsidRPr="000D102F">
        <w:rPr>
          <w:rFonts w:cstheme="minorHAnsi"/>
          <w:sz w:val="20"/>
          <w:szCs w:val="19"/>
          <w:lang w:val="en-US"/>
        </w:rPr>
        <w:t>vertexCnt, 0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mstPath[</w:t>
      </w:r>
      <w:proofErr w:type="gramEnd"/>
      <w:r w:rsidRPr="000D102F">
        <w:rPr>
          <w:rFonts w:cstheme="minorHAnsi"/>
          <w:sz w:val="20"/>
          <w:szCs w:val="19"/>
          <w:lang w:val="en-US"/>
        </w:rPr>
        <w:t>0] = -1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mstKeys(</w:t>
      </w:r>
      <w:proofErr w:type="gramEnd"/>
      <w:r w:rsidRPr="000D102F">
        <w:rPr>
          <w:rFonts w:cstheme="minorHAnsi"/>
          <w:sz w:val="20"/>
          <w:szCs w:val="19"/>
          <w:lang w:val="en-US"/>
        </w:rPr>
        <w:t xml:space="preserve">vertexCnt, INF); 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mstKeys[</w:t>
      </w:r>
      <w:proofErr w:type="gramEnd"/>
      <w:r w:rsidRPr="000D102F">
        <w:rPr>
          <w:rFonts w:cstheme="minorHAnsi"/>
          <w:sz w:val="20"/>
          <w:szCs w:val="19"/>
          <w:lang w:val="en-US"/>
        </w:rPr>
        <w:t>0] = 0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bool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InMst(</w:t>
      </w:r>
      <w:proofErr w:type="gramEnd"/>
      <w:r w:rsidRPr="000D102F">
        <w:rPr>
          <w:rFonts w:cstheme="minorHAnsi"/>
          <w:sz w:val="20"/>
          <w:szCs w:val="19"/>
          <w:lang w:val="en-US"/>
        </w:rPr>
        <w:t>vertexCnt, false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minKey, minIndex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counter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(*counter) = 0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i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weightsMx[i][j] = weightsMx[j][i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 - 1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Key = INF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vertexCnt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isInMst[j] == false) &amp;&amp; (mstKeys[j] &lt; minKey)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Index = j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Key = mstKeys[j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counter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(*</w:t>
      </w:r>
      <w:proofErr w:type="gramStart"/>
      <w:r w:rsidRPr="000D102F">
        <w:rPr>
          <w:rFonts w:cstheme="minorHAnsi"/>
          <w:sz w:val="20"/>
          <w:szCs w:val="19"/>
          <w:lang w:val="en-US"/>
        </w:rPr>
        <w:t>counter)+</w:t>
      </w:r>
      <w:proofErr w:type="gramEnd"/>
      <w:r w:rsidRPr="000D102F">
        <w:rPr>
          <w:rFonts w:cstheme="minorHAnsi"/>
          <w:sz w:val="20"/>
          <w:szCs w:val="19"/>
          <w:lang w:val="en-US"/>
        </w:rPr>
        <w:t>+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InMst[minIndex] = true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vertexCnt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weightsMx[minIndex][j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0) &amp;&amp; (isInMst[j] == false) &amp;&amp; (weightsMx[minIndex][j] &lt; mstKeys[j])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stKeys[j] = weightsMx[minIndex][j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stPath[j] = minIndex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counter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(*</w:t>
      </w:r>
      <w:proofErr w:type="gramStart"/>
      <w:r w:rsidRPr="000D102F">
        <w:rPr>
          <w:rFonts w:cstheme="minorHAnsi"/>
          <w:sz w:val="20"/>
          <w:szCs w:val="19"/>
          <w:lang w:val="en-US"/>
        </w:rPr>
        <w:t>counter)+</w:t>
      </w:r>
      <w:proofErr w:type="gramEnd"/>
      <w:r w:rsidRPr="000D102F">
        <w:rPr>
          <w:rFonts w:cstheme="minorHAnsi"/>
          <w:sz w:val="20"/>
          <w:szCs w:val="19"/>
          <w:lang w:val="en-US"/>
        </w:rPr>
        <w:t>+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1; i &lt; vertexCnt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SpanTree[i][mstPath[i]] = weightsMx[i][mstPath[i]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SpanTree[mstPath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][</w:t>
      </w:r>
      <w:proofErr w:type="gramEnd"/>
      <w:r w:rsidRPr="000D102F">
        <w:rPr>
          <w:rFonts w:cstheme="minorHAnsi"/>
          <w:sz w:val="20"/>
          <w:szCs w:val="19"/>
          <w:lang w:val="en-US"/>
        </w:rPr>
        <w:t>i] = weightsMx[i][mstPath[i]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sum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(*sum) = 0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i + 1; j &lt; vertexCnt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minSpanTree[i][j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0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(*sum) += minSpanTree[i][j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</w:rPr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return</w:t>
      </w:r>
      <w:r w:rsidRPr="000D102F">
        <w:rPr>
          <w:rFonts w:cstheme="minorHAnsi"/>
          <w:sz w:val="20"/>
          <w:szCs w:val="19"/>
        </w:rPr>
        <w:t xml:space="preserve"> </w:t>
      </w:r>
      <w:r w:rsidRPr="000D102F">
        <w:rPr>
          <w:rFonts w:cstheme="minorHAnsi"/>
          <w:sz w:val="20"/>
          <w:szCs w:val="19"/>
          <w:lang w:val="en-US"/>
        </w:rPr>
        <w:t>minSpanTree</w:t>
      </w:r>
      <w:r w:rsidRPr="000D102F">
        <w:rPr>
          <w:rFonts w:cstheme="minorHAnsi"/>
          <w:sz w:val="20"/>
          <w:szCs w:val="19"/>
        </w:rPr>
        <w:t>;</w:t>
      </w:r>
    </w:p>
    <w:p w:rsidR="007B70CB" w:rsidRPr="000D102F" w:rsidRDefault="007B70CB" w:rsidP="007B70CB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}</w:t>
      </w:r>
    </w:p>
    <w:p w:rsidR="007B70CB" w:rsidRPr="000D102F" w:rsidRDefault="007B70CB" w:rsidP="007B70CB">
      <w:pPr>
        <w:rPr>
          <w:rFonts w:cstheme="minorHAnsi"/>
        </w:rPr>
      </w:pPr>
    </w:p>
    <w:p w:rsidR="007B70CB" w:rsidRPr="000D102F" w:rsidRDefault="007B70CB" w:rsidP="007B70CB">
      <w:pPr>
        <w:pStyle w:val="2"/>
        <w:rPr>
          <w:rFonts w:asciiTheme="minorHAnsi" w:hAnsiTheme="minorHAnsi" w:cstheme="minorHAnsi"/>
          <w:sz w:val="28"/>
        </w:rPr>
      </w:pPr>
    </w:p>
    <w:p w:rsidR="008F6C7E" w:rsidRPr="000D102F" w:rsidRDefault="007B70CB" w:rsidP="007B70CB">
      <w:pPr>
        <w:pStyle w:val="2"/>
        <w:rPr>
          <w:rFonts w:asciiTheme="minorHAnsi" w:hAnsiTheme="minorHAnsi" w:cstheme="minorHAnsi"/>
          <w:sz w:val="28"/>
        </w:rPr>
      </w:pPr>
      <w:bookmarkStart w:id="29" w:name="_Toc115048159"/>
      <w:r w:rsidRPr="000D102F">
        <w:rPr>
          <w:rFonts w:asciiTheme="minorHAnsi" w:hAnsiTheme="minorHAnsi" w:cstheme="minorHAnsi"/>
          <w:sz w:val="28"/>
        </w:rPr>
        <w:t>Матричная теорема Кирхгофа</w:t>
      </w:r>
      <w:bookmarkEnd w:id="29"/>
    </w:p>
    <w:p w:rsidR="008F6C7E" w:rsidRPr="000D102F" w:rsidRDefault="008F6C7E" w:rsidP="008F6C7E">
      <w:pPr>
        <w:rPr>
          <w:rFonts w:cstheme="minorHAnsi"/>
          <w:sz w:val="24"/>
        </w:rPr>
      </w:pPr>
    </w:p>
    <w:p w:rsidR="00991463" w:rsidRPr="000D102F" w:rsidRDefault="007B70CB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усть G — связный помеченный граф с матрицей Кирхгофа M. Все алгебраические дополнения матрицы Кирхгофа M равны между собой и их общее значение равно количеству остовных деревьев графа G.</w:t>
      </w:r>
    </w:p>
    <w:p w:rsidR="007B70CB" w:rsidRPr="000D102F" w:rsidRDefault="007B70CB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смежности вершин</w:t>
      </w:r>
    </w:p>
    <w:p w:rsidR="007B70CB" w:rsidRPr="000D102F" w:rsidRDefault="007B70CB" w:rsidP="00991463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матрица Кирхгофа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Mx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GenKirchhoff() const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kirchhoffMx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Mx(</w:t>
      </w:r>
      <w:proofErr w:type="gramEnd"/>
      <w:r w:rsidRPr="000D102F">
        <w:rPr>
          <w:rFonts w:cstheme="minorHAnsi"/>
          <w:sz w:val="20"/>
          <w:szCs w:val="19"/>
          <w:lang w:val="en-US"/>
        </w:rPr>
        <w:t>vertexCnt, vector&lt;int&gt;(vertexCnt, 0)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vertDeg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Mx modAdjMx = adjacencyMatrix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i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odAdjMx[i][j] = adjacencyMatrix[j][i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 = 0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vertexCnt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modAdjMx[i][j]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kirchhoffMx[i][j] = -1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++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kirchhoffMx[i][i] = vertDeg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</w:rPr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return</w:t>
      </w:r>
      <w:r w:rsidRPr="000D102F">
        <w:rPr>
          <w:rFonts w:cstheme="minorHAnsi"/>
          <w:sz w:val="20"/>
          <w:szCs w:val="19"/>
        </w:rPr>
        <w:t xml:space="preserve"> </w:t>
      </w:r>
      <w:r w:rsidRPr="000D102F">
        <w:rPr>
          <w:rFonts w:cstheme="minorHAnsi"/>
          <w:sz w:val="20"/>
          <w:szCs w:val="19"/>
          <w:lang w:val="en-US"/>
        </w:rPr>
        <w:t>kirchhoffMx</w:t>
      </w:r>
      <w:r w:rsidRPr="000D102F">
        <w:rPr>
          <w:rFonts w:cstheme="minorHAnsi"/>
          <w:sz w:val="20"/>
          <w:szCs w:val="19"/>
        </w:rPr>
        <w:t>;</w:t>
      </w:r>
    </w:p>
    <w:p w:rsidR="007B70CB" w:rsidRPr="000D102F" w:rsidRDefault="007B70CB" w:rsidP="007B70CB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}</w:t>
      </w:r>
    </w:p>
    <w:p w:rsidR="007B70CB" w:rsidRPr="000D102F" w:rsidRDefault="007B70CB" w:rsidP="007B70CB">
      <w:pPr>
        <w:rPr>
          <w:rFonts w:cstheme="minorHAnsi"/>
          <w:sz w:val="24"/>
        </w:rPr>
      </w:pPr>
    </w:p>
    <w:p w:rsidR="007B70CB" w:rsidRPr="000D102F" w:rsidRDefault="007B70CB" w:rsidP="007B70CB">
      <w:pPr>
        <w:pStyle w:val="2"/>
        <w:rPr>
          <w:rFonts w:asciiTheme="minorHAnsi" w:hAnsiTheme="minorHAnsi" w:cstheme="minorHAnsi"/>
          <w:sz w:val="28"/>
        </w:rPr>
      </w:pPr>
      <w:bookmarkStart w:id="30" w:name="_Toc115048160"/>
      <w:r w:rsidRPr="000D102F">
        <w:rPr>
          <w:rFonts w:asciiTheme="minorHAnsi" w:hAnsiTheme="minorHAnsi" w:cstheme="minorHAnsi"/>
          <w:sz w:val="28"/>
        </w:rPr>
        <w:t>Кодирование и декодирование Прюфера</w:t>
      </w:r>
      <w:bookmarkEnd w:id="30"/>
    </w:p>
    <w:p w:rsidR="007B70CB" w:rsidRPr="000D102F" w:rsidRDefault="007B70CB" w:rsidP="007B70CB">
      <w:pPr>
        <w:rPr>
          <w:rFonts w:cstheme="minorHAnsi"/>
          <w:sz w:val="24"/>
        </w:rPr>
      </w:pP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Кодирование Прюфера переводит помеченные деревья порядка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в последовательность чисел от 1 до </w:t>
      </w:r>
      <w:r w:rsidRPr="000D102F">
        <w:rPr>
          <w:rFonts w:cstheme="minorHAnsi"/>
          <w:sz w:val="24"/>
          <w:lang w:val="en-US"/>
        </w:rPr>
        <w:t>n</w:t>
      </w:r>
      <w:r w:rsidRPr="000D102F">
        <w:rPr>
          <w:rFonts w:cstheme="minorHAnsi"/>
          <w:sz w:val="24"/>
        </w:rPr>
        <w:t xml:space="preserve"> по алгоритму: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ка количество вершин больше двух:</w:t>
      </w:r>
    </w:p>
    <w:p w:rsidR="007B70CB" w:rsidRPr="000D102F" w:rsidRDefault="007B70CB" w:rsidP="007B70CB">
      <w:pPr>
        <w:pStyle w:val="a3"/>
        <w:numPr>
          <w:ilvl w:val="0"/>
          <w:numId w:val="13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бирается лист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с минимальным номером.</w:t>
      </w:r>
    </w:p>
    <w:p w:rsidR="007B70CB" w:rsidRPr="000D102F" w:rsidRDefault="007B70CB" w:rsidP="007B70CB">
      <w:pPr>
        <w:pStyle w:val="a3"/>
        <w:numPr>
          <w:ilvl w:val="0"/>
          <w:numId w:val="13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 код Прюфера добавляется номер вершины, смежной с </w:t>
      </w:r>
      <w:r w:rsidRPr="000D102F">
        <w:rPr>
          <w:rFonts w:cstheme="minorHAnsi"/>
          <w:sz w:val="24"/>
          <w:lang w:val="en-US"/>
        </w:rPr>
        <w:t>v</w:t>
      </w:r>
    </w:p>
    <w:p w:rsidR="007B70CB" w:rsidRPr="000D102F" w:rsidRDefault="007B70CB" w:rsidP="007B70CB">
      <w:pPr>
        <w:pStyle w:val="a3"/>
        <w:numPr>
          <w:ilvl w:val="0"/>
          <w:numId w:val="13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ершина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и инцидентное ей ребро удаляются </w:t>
      </w:r>
      <w:proofErr w:type="gramStart"/>
      <w:r w:rsidRPr="000D102F">
        <w:rPr>
          <w:rFonts w:cstheme="minorHAnsi"/>
          <w:sz w:val="24"/>
        </w:rPr>
        <w:t>из дерево</w:t>
      </w:r>
      <w:proofErr w:type="gramEnd"/>
      <w:r w:rsidRPr="000D102F">
        <w:rPr>
          <w:rFonts w:cstheme="minorHAnsi"/>
          <w:sz w:val="24"/>
        </w:rPr>
        <w:t>.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лученная последовательность – код Прюфера для заданного дерева.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ход: </w:t>
      </w:r>
      <w:r w:rsidR="003E28BB" w:rsidRPr="000D102F">
        <w:rPr>
          <w:rFonts w:cstheme="minorHAnsi"/>
          <w:sz w:val="24"/>
        </w:rPr>
        <w:t>матрица весов</w:t>
      </w:r>
    </w:p>
    <w:p w:rsidR="007B70CB" w:rsidRPr="000D102F" w:rsidRDefault="007B70CB" w:rsidP="007B70C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код Прюфера и проверка его Декодирования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oid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PruferEncode(iMx&amp; weightsMx, vector&lt;int&gt;&amp; pruferCode, vector&lt;int&gt;&amp; pruferWeights) const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pruferCode.size() == weightsMx.size() - 2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weightsMx.size()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weightsMx.size()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weightsMx[i][j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0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pruferCode.push_</w:t>
      </w:r>
      <w:proofErr w:type="gramStart"/>
      <w:r w:rsidRPr="000D102F">
        <w:rPr>
          <w:rFonts w:cstheme="minorHAnsi"/>
          <w:sz w:val="20"/>
          <w:szCs w:val="19"/>
          <w:lang w:val="en-US"/>
        </w:rPr>
        <w:t>back(</w:t>
      </w:r>
      <w:proofErr w:type="gramEnd"/>
      <w:r w:rsidRPr="000D102F">
        <w:rPr>
          <w:rFonts w:cstheme="minorHAnsi"/>
          <w:sz w:val="20"/>
          <w:szCs w:val="19"/>
          <w:lang w:val="en-US"/>
        </w:rPr>
        <w:t>i + 1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pruferWeights.push_back(weightsMx[i][j]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turn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Edge edge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Mx tmpWeightsMx = weightsMx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cnt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weightsMx.size()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nt = 0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weightsMx.size(); j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weightsMx[i][j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0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cnt &gt; 1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edge.vert</w:t>
      </w:r>
      <w:proofErr w:type="gramEnd"/>
      <w:r w:rsidRPr="000D102F">
        <w:rPr>
          <w:rFonts w:cstheme="minorHAnsi"/>
          <w:sz w:val="20"/>
          <w:szCs w:val="19"/>
          <w:lang w:val="en-US"/>
        </w:rPr>
        <w:t>2 = j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nt++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cnt == 1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edge.vert</w:t>
      </w:r>
      <w:proofErr w:type="gramEnd"/>
      <w:r w:rsidRPr="000D102F">
        <w:rPr>
          <w:rFonts w:cstheme="minorHAnsi"/>
          <w:sz w:val="20"/>
          <w:szCs w:val="19"/>
          <w:lang w:val="en-US"/>
        </w:rPr>
        <w:t>1 = i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edge.weight</w:t>
      </w:r>
      <w:proofErr w:type="gramEnd"/>
      <w:r w:rsidRPr="000D102F">
        <w:rPr>
          <w:rFonts w:cstheme="minorHAnsi"/>
          <w:sz w:val="20"/>
          <w:szCs w:val="19"/>
          <w:lang w:val="en-US"/>
        </w:rPr>
        <w:t xml:space="preserve"> = weightsMx[edge.vert1][edge.vert2]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pruferCode.push_</w:t>
      </w:r>
      <w:proofErr w:type="gramStart"/>
      <w:r w:rsidRPr="000D102F">
        <w:rPr>
          <w:rFonts w:cstheme="minorHAnsi"/>
          <w:sz w:val="20"/>
          <w:szCs w:val="19"/>
          <w:lang w:val="en-US"/>
        </w:rPr>
        <w:t>back(</w:t>
      </w:r>
      <w:proofErr w:type="gramEnd"/>
      <w:r w:rsidRPr="000D102F">
        <w:rPr>
          <w:rFonts w:cstheme="minorHAnsi"/>
          <w:sz w:val="20"/>
          <w:szCs w:val="19"/>
          <w:lang w:val="en-US"/>
        </w:rPr>
        <w:t>edge.vert2 + 1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pruferWeights.push_back(</w:t>
      </w:r>
      <w:proofErr w:type="gramStart"/>
      <w:r w:rsidRPr="000D102F">
        <w:rPr>
          <w:rFonts w:cstheme="minorHAnsi"/>
          <w:sz w:val="20"/>
          <w:szCs w:val="19"/>
          <w:lang w:val="en-US"/>
        </w:rPr>
        <w:t>edge.weight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    tmpWeightsMx[</w:t>
      </w:r>
      <w:proofErr w:type="gramStart"/>
      <w:r w:rsidRPr="000D102F">
        <w:rPr>
          <w:rFonts w:cstheme="minorHAnsi"/>
          <w:sz w:val="20"/>
          <w:szCs w:val="19"/>
          <w:lang w:val="en-US"/>
        </w:rPr>
        <w:t>edge.vert</w:t>
      </w:r>
      <w:proofErr w:type="gramEnd"/>
      <w:r w:rsidRPr="000D102F">
        <w:rPr>
          <w:rFonts w:cstheme="minorHAnsi"/>
          <w:sz w:val="20"/>
          <w:szCs w:val="19"/>
          <w:lang w:val="en-US"/>
        </w:rPr>
        <w:t>1][edge.vert2] = tmpWeightsMx[edge.vert2][edge.vert1] = 0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PruferEncode(</w:t>
      </w:r>
      <w:proofErr w:type="gramEnd"/>
      <w:r w:rsidRPr="000D102F">
        <w:rPr>
          <w:rFonts w:cstheme="minorHAnsi"/>
          <w:sz w:val="20"/>
          <w:szCs w:val="19"/>
          <w:lang w:val="en-US"/>
        </w:rPr>
        <w:t>tmpWeightsMx, pruferCode, pruferWeights);</w:t>
      </w:r>
    </w:p>
    <w:p w:rsidR="007B70CB" w:rsidRPr="000D102F" w:rsidRDefault="007B70CB" w:rsidP="00F57C66">
      <w:pPr>
        <w:rPr>
          <w:rFonts w:cstheme="minorHAnsi"/>
          <w:sz w:val="24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>}</w:t>
      </w:r>
    </w:p>
    <w:p w:rsidR="007B70CB" w:rsidRPr="000D102F" w:rsidRDefault="007B70CB" w:rsidP="00F57C66">
      <w:pPr>
        <w:rPr>
          <w:rFonts w:cstheme="minorHAnsi"/>
          <w:sz w:val="24"/>
          <w:lang w:val="en-US"/>
        </w:rPr>
      </w:pPr>
      <w:r w:rsidRPr="000D102F">
        <w:rPr>
          <w:rFonts w:cstheme="minorHAnsi"/>
          <w:sz w:val="24"/>
        </w:rPr>
        <w:t>И</w:t>
      </w:r>
      <w:r w:rsidRPr="000D102F">
        <w:rPr>
          <w:rFonts w:cstheme="minorHAnsi"/>
          <w:sz w:val="24"/>
          <w:lang w:val="en-US"/>
        </w:rPr>
        <w:t xml:space="preserve"> </w:t>
      </w:r>
      <w:r w:rsidRPr="000D102F">
        <w:rPr>
          <w:rFonts w:cstheme="minorHAnsi"/>
          <w:sz w:val="24"/>
        </w:rPr>
        <w:t>декодирование</w:t>
      </w:r>
      <w:r w:rsidRPr="000D102F">
        <w:rPr>
          <w:rFonts w:cstheme="minorHAnsi"/>
          <w:sz w:val="24"/>
          <w:lang w:val="en-US"/>
        </w:rPr>
        <w:t xml:space="preserve"> </w:t>
      </w:r>
      <w:proofErr w:type="gramStart"/>
      <w:r w:rsidRPr="000D102F">
        <w:rPr>
          <w:rFonts w:cstheme="minorHAnsi"/>
          <w:sz w:val="24"/>
        </w:rPr>
        <w:t>соответственно</w:t>
      </w:r>
      <w:r w:rsidRPr="000D102F">
        <w:rPr>
          <w:rFonts w:cstheme="minorHAnsi"/>
          <w:sz w:val="24"/>
          <w:lang w:val="en-US"/>
        </w:rPr>
        <w:t xml:space="preserve"> :</w:t>
      </w:r>
      <w:proofErr w:type="gramEnd"/>
    </w:p>
    <w:p w:rsidR="00581A89" w:rsidRPr="000D102F" w:rsidRDefault="003E28BB" w:rsidP="003E28BB">
      <w:pPr>
        <w:pStyle w:val="a3"/>
        <w:numPr>
          <w:ilvl w:val="0"/>
          <w:numId w:val="14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бирается вершина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с непомеченным наименьшим номером из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, которая не встречается </w:t>
      </w:r>
      <w:proofErr w:type="gramStart"/>
      <w:r w:rsidRPr="000D102F">
        <w:rPr>
          <w:rFonts w:cstheme="minorHAnsi"/>
          <w:sz w:val="24"/>
        </w:rPr>
        <w:t>в массива</w:t>
      </w:r>
      <w:proofErr w:type="gramEnd"/>
      <w:r w:rsidRPr="000D102F">
        <w:rPr>
          <w:rFonts w:cstheme="minorHAnsi"/>
          <w:sz w:val="24"/>
        </w:rPr>
        <w:t xml:space="preserve"> кода Прюфера.</w:t>
      </w:r>
    </w:p>
    <w:p w:rsidR="003E28BB" w:rsidRPr="000D102F" w:rsidRDefault="003E28BB" w:rsidP="003E28BB">
      <w:pPr>
        <w:pStyle w:val="a3"/>
        <w:numPr>
          <w:ilvl w:val="0"/>
          <w:numId w:val="14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Ребро добавляется в дерево, соединяющее вершину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и первый элемент из кода Прюфера.</w:t>
      </w:r>
    </w:p>
    <w:p w:rsidR="003E28BB" w:rsidRPr="000D102F" w:rsidRDefault="003E28BB" w:rsidP="003E28BB">
      <w:pPr>
        <w:pStyle w:val="a3"/>
        <w:numPr>
          <w:ilvl w:val="0"/>
          <w:numId w:val="14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Из кода Прюфера удаляется первая вершина, в массиве вершина </w:t>
      </w:r>
      <w:r w:rsidRPr="000D102F">
        <w:rPr>
          <w:rFonts w:cstheme="minorHAnsi"/>
          <w:sz w:val="24"/>
          <w:lang w:val="en-US"/>
        </w:rPr>
        <w:t>v</w:t>
      </w:r>
      <w:r w:rsidRPr="000D102F">
        <w:rPr>
          <w:rFonts w:cstheme="minorHAnsi"/>
          <w:sz w:val="24"/>
        </w:rPr>
        <w:t xml:space="preserve"> помечается как использованная. Алгоритм выполняется до тех пор, пока в коде Прюфера не останется ни одной вершины.</w:t>
      </w:r>
    </w:p>
    <w:p w:rsidR="003E28BB" w:rsidRPr="000D102F" w:rsidRDefault="003E28BB" w:rsidP="003E28B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код Прюфера</w:t>
      </w:r>
    </w:p>
    <w:p w:rsidR="003E28BB" w:rsidRPr="000D102F" w:rsidRDefault="003E28BB" w:rsidP="003E28B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восстановленная матрица весов кратчайшего остова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Mx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PruferDecode(vector&lt;int&gt;&amp; pruferCode, vector&lt;int&gt;&amp; pruferWeights) const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weightMx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Mx(</w:t>
      </w:r>
      <w:proofErr w:type="gramEnd"/>
      <w:r w:rsidRPr="000D102F">
        <w:rPr>
          <w:rFonts w:cstheme="minorHAnsi"/>
          <w:sz w:val="20"/>
          <w:szCs w:val="19"/>
          <w:lang w:val="en-US"/>
        </w:rPr>
        <w:t>pruferCode.size() + 1, vector&lt;int&gt;(pruferCode.size() + 1, 0)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bool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Used(</w:t>
      </w:r>
      <w:proofErr w:type="gramEnd"/>
      <w:r w:rsidRPr="000D102F">
        <w:rPr>
          <w:rFonts w:cstheme="minorHAnsi"/>
          <w:sz w:val="20"/>
          <w:szCs w:val="19"/>
          <w:lang w:val="en-US"/>
        </w:rPr>
        <w:t>weightMx.size(), false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qPruferCode, qPruferWeights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pruferCode.size()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qPruferCode.push_back(pruferCode[i] - 1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qPruferWeights.push_back(pruferWeights[i]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tmpVert, tmpWeight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qPruferCode.empty</w:t>
      </w:r>
      <w:proofErr w:type="gramEnd"/>
      <w:r w:rsidRPr="000D102F">
        <w:rPr>
          <w:rFonts w:cstheme="minorHAnsi"/>
          <w:sz w:val="20"/>
          <w:szCs w:val="19"/>
          <w:lang w:val="en-US"/>
        </w:rPr>
        <w:t>()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weightMx.size(); i++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qPruferCode.end(</w:t>
      </w:r>
      <w:proofErr w:type="gramEnd"/>
      <w:r w:rsidRPr="000D102F">
        <w:rPr>
          <w:rFonts w:cstheme="minorHAnsi"/>
          <w:sz w:val="20"/>
          <w:szCs w:val="19"/>
          <w:lang w:val="en-US"/>
        </w:rPr>
        <w:t>) == std::find(qPruferCode.begin(), qPruferCode.end(), i)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isUsed[i] == false) {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Used[i] = true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tmpVert = qPruferCode.front(); tmpWeight = qPruferWeights.front(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weightMx[i][tmpVert] = weightMx[tmpVert][i] = tmpWeight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qPruferCode.erase(qPruferCode.begin()); qPruferWeights.erase(qPruferWeights.begin())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B70CB" w:rsidRPr="000D102F" w:rsidRDefault="007B70CB" w:rsidP="007B70C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weightMx;</w:t>
      </w:r>
    </w:p>
    <w:p w:rsidR="007B70CB" w:rsidRPr="000D102F" w:rsidRDefault="007B70CB" w:rsidP="007B70CB">
      <w:pPr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>}</w:t>
      </w:r>
    </w:p>
    <w:p w:rsidR="003E28BB" w:rsidRPr="000D102F" w:rsidRDefault="003E28BB" w:rsidP="003E28BB">
      <w:pPr>
        <w:pStyle w:val="2"/>
        <w:rPr>
          <w:rFonts w:asciiTheme="minorHAnsi" w:eastAsiaTheme="minorHAnsi" w:hAnsiTheme="minorHAnsi" w:cstheme="minorHAnsi"/>
          <w:sz w:val="24"/>
          <w:szCs w:val="22"/>
          <w:lang w:val="en-US"/>
        </w:rPr>
      </w:pPr>
    </w:p>
    <w:p w:rsidR="003E28BB" w:rsidRPr="000D102F" w:rsidRDefault="003E28BB" w:rsidP="003E28BB">
      <w:pPr>
        <w:rPr>
          <w:rFonts w:cstheme="minorHAnsi"/>
          <w:sz w:val="24"/>
          <w:lang w:val="en-US"/>
        </w:rPr>
      </w:pPr>
    </w:p>
    <w:p w:rsidR="003E28BB" w:rsidRPr="000D102F" w:rsidRDefault="003E28BB" w:rsidP="003E28BB">
      <w:pPr>
        <w:pStyle w:val="2"/>
        <w:rPr>
          <w:rFonts w:asciiTheme="minorHAnsi" w:eastAsiaTheme="minorHAnsi" w:hAnsiTheme="minorHAnsi" w:cstheme="minorHAnsi"/>
          <w:sz w:val="24"/>
          <w:szCs w:val="22"/>
          <w:lang w:val="en-US"/>
        </w:rPr>
      </w:pPr>
    </w:p>
    <w:p w:rsidR="003E28BB" w:rsidRPr="000D102F" w:rsidRDefault="003E28BB" w:rsidP="003E28BB">
      <w:pPr>
        <w:rPr>
          <w:rFonts w:cstheme="minorHAnsi"/>
          <w:sz w:val="24"/>
          <w:lang w:val="en-US"/>
        </w:rPr>
      </w:pPr>
    </w:p>
    <w:p w:rsidR="003E28BB" w:rsidRPr="000D102F" w:rsidRDefault="003E28BB" w:rsidP="003E28BB">
      <w:pPr>
        <w:pStyle w:val="2"/>
        <w:rPr>
          <w:rFonts w:asciiTheme="minorHAnsi" w:hAnsiTheme="minorHAnsi" w:cstheme="minorHAnsi"/>
          <w:sz w:val="28"/>
          <w:lang w:val="en-US"/>
        </w:rPr>
      </w:pPr>
      <w:bookmarkStart w:id="31" w:name="_Toc115048161"/>
      <w:r w:rsidRPr="000D102F">
        <w:rPr>
          <w:rFonts w:asciiTheme="minorHAnsi" w:hAnsiTheme="minorHAnsi" w:cstheme="minorHAnsi"/>
          <w:sz w:val="28"/>
        </w:rPr>
        <w:t>Алгоритм</w:t>
      </w:r>
      <w:r w:rsidRPr="000D102F">
        <w:rPr>
          <w:rFonts w:asciiTheme="minorHAnsi" w:hAnsiTheme="minorHAnsi" w:cstheme="minorHAnsi"/>
          <w:sz w:val="28"/>
          <w:lang w:val="en-US"/>
        </w:rPr>
        <w:t xml:space="preserve"> </w:t>
      </w:r>
      <w:r w:rsidRPr="000D102F">
        <w:rPr>
          <w:rFonts w:asciiTheme="minorHAnsi" w:hAnsiTheme="minorHAnsi" w:cstheme="minorHAnsi"/>
          <w:sz w:val="28"/>
        </w:rPr>
        <w:t>Форда</w:t>
      </w:r>
      <w:r w:rsidRPr="000D102F">
        <w:rPr>
          <w:rFonts w:asciiTheme="minorHAnsi" w:hAnsiTheme="minorHAnsi" w:cstheme="minorHAnsi"/>
          <w:sz w:val="28"/>
          <w:lang w:val="en-US"/>
        </w:rPr>
        <w:t xml:space="preserve"> – </w:t>
      </w:r>
      <w:r w:rsidRPr="000D102F">
        <w:rPr>
          <w:rFonts w:asciiTheme="minorHAnsi" w:hAnsiTheme="minorHAnsi" w:cstheme="minorHAnsi"/>
          <w:sz w:val="28"/>
        </w:rPr>
        <w:t>Фалкерсона</w:t>
      </w:r>
      <w:bookmarkEnd w:id="31"/>
    </w:p>
    <w:p w:rsidR="003E28BB" w:rsidRPr="000D102F" w:rsidRDefault="003E28BB" w:rsidP="003E28BB">
      <w:pPr>
        <w:rPr>
          <w:rFonts w:cstheme="minorHAnsi"/>
          <w:sz w:val="24"/>
          <w:lang w:val="en-US"/>
        </w:rPr>
      </w:pPr>
    </w:p>
    <w:p w:rsidR="003E28BB" w:rsidRPr="000D102F" w:rsidRDefault="003E28BB" w:rsidP="003E28B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Изначально величине потока присваивается значение 0: f(</w:t>
      </w:r>
      <w:proofErr w:type="gramStart"/>
      <w:r w:rsidRPr="000D102F">
        <w:rPr>
          <w:rFonts w:cstheme="minorHAnsi"/>
          <w:sz w:val="24"/>
        </w:rPr>
        <w:t>u,v</w:t>
      </w:r>
      <w:proofErr w:type="gramEnd"/>
      <w:r w:rsidRPr="000D102F">
        <w:rPr>
          <w:rFonts w:cstheme="minorHAnsi"/>
          <w:sz w:val="24"/>
        </w:rPr>
        <w:t>)=0 для всех u,v из V. Затем величина потока итеративно увеличивается посредством поиска увеличивающего пути (путь от источника s к стоку t, вдоль которого можно послать больший поток). Процесс повторяется, пока можно найти увеличивающий путь.</w:t>
      </w:r>
    </w:p>
    <w:p w:rsidR="003E28BB" w:rsidRPr="000D102F" w:rsidRDefault="003E28BB" w:rsidP="003E28B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пропускных способностей</w:t>
      </w:r>
    </w:p>
    <w:p w:rsidR="003E28BB" w:rsidRPr="000D102F" w:rsidRDefault="003E28BB" w:rsidP="003E28B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ход: </w:t>
      </w:r>
      <w:r w:rsidR="009B6049" w:rsidRPr="000D102F">
        <w:rPr>
          <w:rFonts w:cstheme="minorHAnsi"/>
          <w:sz w:val="24"/>
        </w:rPr>
        <w:t>максимальный поток</w:t>
      </w:r>
    </w:p>
    <w:p w:rsidR="003E28BB" w:rsidRPr="000D102F" w:rsidRDefault="003E28BB" w:rsidP="003E28B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Матрица пропускных </w:t>
      </w:r>
      <w:proofErr w:type="gramStart"/>
      <w:r w:rsidRPr="000D102F">
        <w:rPr>
          <w:rFonts w:cstheme="minorHAnsi"/>
          <w:sz w:val="24"/>
        </w:rPr>
        <w:t>способностей :</w:t>
      </w:r>
      <w:proofErr w:type="gramEnd"/>
      <w:r w:rsidRPr="000D102F">
        <w:rPr>
          <w:rFonts w:cstheme="minorHAnsi"/>
          <w:sz w:val="24"/>
        </w:rPr>
        <w:t xml:space="preserve"> 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>void</w:t>
      </w:r>
      <w:r w:rsidRPr="000D102F">
        <w:rPr>
          <w:rFonts w:cstheme="minorHAnsi"/>
          <w:sz w:val="20"/>
          <w:szCs w:val="19"/>
        </w:rPr>
        <w:t xml:space="preserve">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</w:t>
      </w:r>
      <w:r w:rsidRPr="000D102F">
        <w:rPr>
          <w:rFonts w:cstheme="minorHAnsi"/>
          <w:sz w:val="20"/>
          <w:szCs w:val="19"/>
        </w:rPr>
        <w:t>::</w:t>
      </w:r>
      <w:proofErr w:type="gramEnd"/>
      <w:r w:rsidRPr="000D102F">
        <w:rPr>
          <w:rFonts w:cstheme="minorHAnsi"/>
          <w:sz w:val="20"/>
          <w:szCs w:val="19"/>
          <w:lang w:val="en-US"/>
        </w:rPr>
        <w:t>GenMaxFlowMx</w:t>
      </w:r>
      <w:r w:rsidRPr="000D102F">
        <w:rPr>
          <w:rFonts w:cstheme="minorHAnsi"/>
          <w:sz w:val="20"/>
          <w:szCs w:val="19"/>
        </w:rPr>
        <w:t>() {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random_device rd;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t19937 mersenne(rd());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maxFlowMx = adjacencyMatrix;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i + 1; j &lt; vertexCnt; j++) {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adjacencyMatrix[i][j]) {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maxFlowMx[i][j]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>) % (FLOW_MAX - 1) + 1;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3E28BB" w:rsidRPr="000D102F" w:rsidRDefault="003E28BB" w:rsidP="003E28B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3E28BB" w:rsidRPr="000D102F" w:rsidRDefault="003E28BB" w:rsidP="003E28BB">
      <w:pPr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>}</w:t>
      </w:r>
    </w:p>
    <w:p w:rsidR="009B6049" w:rsidRPr="000D102F" w:rsidRDefault="009B6049" w:rsidP="003E28BB">
      <w:pPr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</w:rPr>
        <w:t>Максимальный</w:t>
      </w:r>
      <w:r w:rsidRPr="000D102F">
        <w:rPr>
          <w:rFonts w:cstheme="minorHAnsi"/>
          <w:sz w:val="20"/>
          <w:szCs w:val="19"/>
          <w:lang w:val="en-US"/>
        </w:rPr>
        <w:t xml:space="preserve"> </w:t>
      </w:r>
      <w:r w:rsidRPr="000D102F">
        <w:rPr>
          <w:rFonts w:cstheme="minorHAnsi"/>
          <w:sz w:val="20"/>
          <w:szCs w:val="19"/>
        </w:rPr>
        <w:t>поток</w:t>
      </w:r>
      <w:r w:rsidRPr="000D102F">
        <w:rPr>
          <w:rFonts w:cstheme="minorHAnsi"/>
          <w:sz w:val="20"/>
          <w:szCs w:val="19"/>
          <w:lang w:val="en-US"/>
        </w:rPr>
        <w:t>: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nt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fordFulkerson(int source, int sink) const {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tmpSink = sink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Mx residualGraph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AddFictVert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residualGraph.size(</w:t>
      </w:r>
      <w:proofErr w:type="gramStart"/>
      <w:r w:rsidRPr="000D102F">
        <w:rPr>
          <w:rFonts w:cstheme="minorHAnsi"/>
          <w:sz w:val="20"/>
          <w:szCs w:val="19"/>
          <w:lang w:val="en-US"/>
        </w:rPr>
        <w:t>) !</w:t>
      </w:r>
      <w:proofErr w:type="gramEnd"/>
      <w:r w:rsidRPr="000D102F">
        <w:rPr>
          <w:rFonts w:cstheme="minorHAnsi"/>
          <w:sz w:val="20"/>
          <w:szCs w:val="19"/>
          <w:lang w:val="en-US"/>
        </w:rPr>
        <w:t>= vertexCnt) {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source++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tmpSink++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(</w:t>
      </w:r>
      <w:proofErr w:type="gramEnd"/>
      <w:r w:rsidRPr="000D102F">
        <w:rPr>
          <w:rFonts w:cstheme="minorHAnsi"/>
          <w:sz w:val="20"/>
          <w:szCs w:val="19"/>
          <w:lang w:val="en-US"/>
        </w:rPr>
        <w:t>residualGraph.size(), 0)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maxFlow = 0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curFlow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while (bfs_</w:t>
      </w:r>
      <w:proofErr w:type="gramStart"/>
      <w:r w:rsidRPr="000D102F">
        <w:rPr>
          <w:rFonts w:cstheme="minorHAnsi"/>
          <w:sz w:val="20"/>
          <w:szCs w:val="19"/>
          <w:lang w:val="en-US"/>
        </w:rPr>
        <w:t>FordFulkerson(</w:t>
      </w:r>
      <w:proofErr w:type="gramEnd"/>
      <w:r w:rsidRPr="000D102F">
        <w:rPr>
          <w:rFonts w:cstheme="minorHAnsi"/>
          <w:sz w:val="20"/>
          <w:szCs w:val="19"/>
          <w:lang w:val="en-US"/>
        </w:rPr>
        <w:t>residualGraph, source, tmpSink, path)) {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urFlow = INF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int i = tmpSink; 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source; i = path[i]) {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urFlow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in(curFlow, residualGraph[path[i]][i])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int i = tmpSink; 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source; i = path[i]) {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sidualGraph[path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][</w:t>
      </w:r>
      <w:proofErr w:type="gramEnd"/>
      <w:r w:rsidRPr="000D102F">
        <w:rPr>
          <w:rFonts w:cstheme="minorHAnsi"/>
          <w:sz w:val="20"/>
          <w:szCs w:val="19"/>
          <w:lang w:val="en-US"/>
        </w:rPr>
        <w:t>i] -= curFlow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sidualGraph[i][path[i]] += curFlow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axFlow += curFlow;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9B6049" w:rsidRPr="000D102F" w:rsidRDefault="009B6049" w:rsidP="009B6049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maxFlow;</w:t>
      </w:r>
    </w:p>
    <w:p w:rsidR="003E28BB" w:rsidRPr="000D102F" w:rsidRDefault="009B6049" w:rsidP="009B6049">
      <w:pPr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>}</w:t>
      </w:r>
    </w:p>
    <w:p w:rsidR="009B6049" w:rsidRPr="000D102F" w:rsidRDefault="009B6049" w:rsidP="009B6049">
      <w:pPr>
        <w:rPr>
          <w:rFonts w:cstheme="minorHAnsi"/>
          <w:sz w:val="24"/>
          <w:lang w:val="en-US"/>
        </w:rPr>
      </w:pPr>
    </w:p>
    <w:p w:rsidR="00DB5CBA" w:rsidRPr="000D102F" w:rsidRDefault="00DB5CBA" w:rsidP="009B6049">
      <w:pPr>
        <w:rPr>
          <w:rFonts w:cstheme="minorHAnsi"/>
          <w:sz w:val="24"/>
          <w:lang w:val="en-US"/>
        </w:rPr>
      </w:pPr>
    </w:p>
    <w:p w:rsidR="00DB5CBA" w:rsidRPr="000D102F" w:rsidRDefault="00DB5CBA" w:rsidP="009B6049">
      <w:pPr>
        <w:rPr>
          <w:rFonts w:cstheme="minorHAnsi"/>
          <w:sz w:val="24"/>
          <w:lang w:val="en-US"/>
        </w:rPr>
      </w:pPr>
    </w:p>
    <w:p w:rsidR="009B6049" w:rsidRPr="000D102F" w:rsidRDefault="009B6049" w:rsidP="009B6049">
      <w:pPr>
        <w:pStyle w:val="2"/>
        <w:rPr>
          <w:rFonts w:asciiTheme="minorHAnsi" w:hAnsiTheme="minorHAnsi" w:cstheme="minorHAnsi"/>
          <w:sz w:val="28"/>
          <w:lang w:val="en-US"/>
        </w:rPr>
      </w:pPr>
      <w:bookmarkStart w:id="32" w:name="_Toc115048162"/>
      <w:r w:rsidRPr="000D102F">
        <w:rPr>
          <w:rFonts w:asciiTheme="minorHAnsi" w:hAnsiTheme="minorHAnsi" w:cstheme="minorHAnsi"/>
          <w:sz w:val="28"/>
        </w:rPr>
        <w:t>Поток</w:t>
      </w:r>
      <w:r w:rsidRPr="000D102F">
        <w:rPr>
          <w:rFonts w:asciiTheme="minorHAnsi" w:hAnsiTheme="minorHAnsi" w:cstheme="minorHAnsi"/>
          <w:sz w:val="28"/>
          <w:lang w:val="en-US"/>
        </w:rPr>
        <w:t xml:space="preserve"> </w:t>
      </w:r>
      <w:r w:rsidRPr="000D102F">
        <w:rPr>
          <w:rFonts w:asciiTheme="minorHAnsi" w:hAnsiTheme="minorHAnsi" w:cstheme="minorHAnsi"/>
          <w:sz w:val="28"/>
        </w:rPr>
        <w:t>минимальной</w:t>
      </w:r>
      <w:r w:rsidRPr="000D102F">
        <w:rPr>
          <w:rFonts w:asciiTheme="minorHAnsi" w:hAnsiTheme="minorHAnsi" w:cstheme="minorHAnsi"/>
          <w:sz w:val="28"/>
          <w:lang w:val="en-US"/>
        </w:rPr>
        <w:t xml:space="preserve"> </w:t>
      </w:r>
      <w:r w:rsidRPr="000D102F">
        <w:rPr>
          <w:rFonts w:asciiTheme="minorHAnsi" w:hAnsiTheme="minorHAnsi" w:cstheme="minorHAnsi"/>
          <w:sz w:val="28"/>
        </w:rPr>
        <w:t>стоимости</w:t>
      </w:r>
      <w:bookmarkEnd w:id="32"/>
      <w:r w:rsidRPr="000D102F">
        <w:rPr>
          <w:rFonts w:asciiTheme="minorHAnsi" w:hAnsiTheme="minorHAnsi" w:cstheme="minorHAnsi"/>
          <w:sz w:val="28"/>
          <w:lang w:val="en-US"/>
        </w:rPr>
        <w:t xml:space="preserve"> </w:t>
      </w:r>
    </w:p>
    <w:p w:rsidR="00E747DA" w:rsidRPr="000D102F" w:rsidRDefault="00E747DA" w:rsidP="00E747DA">
      <w:pPr>
        <w:rPr>
          <w:rFonts w:cstheme="minorHAnsi"/>
          <w:sz w:val="24"/>
          <w:lang w:val="en-US"/>
        </w:rPr>
      </w:pPr>
    </w:p>
    <w:p w:rsidR="00E747DA" w:rsidRPr="000D102F" w:rsidRDefault="00E747DA" w:rsidP="00E747D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Заданное значение потока равно [2/3*</w:t>
      </w:r>
      <w:r w:rsidRPr="000D102F">
        <w:rPr>
          <w:rFonts w:cstheme="minorHAnsi"/>
          <w:sz w:val="24"/>
          <w:lang w:val="en-US"/>
        </w:rPr>
        <w:t>max</w:t>
      </w:r>
      <w:r w:rsidRPr="000D102F">
        <w:rPr>
          <w:rFonts w:cstheme="minorHAnsi"/>
          <w:sz w:val="24"/>
        </w:rPr>
        <w:t xml:space="preserve">], где </w:t>
      </w:r>
      <w:r w:rsidRPr="000D102F">
        <w:rPr>
          <w:rFonts w:cstheme="minorHAnsi"/>
          <w:sz w:val="24"/>
          <w:lang w:val="en-US"/>
        </w:rPr>
        <w:t>max</w:t>
      </w:r>
      <w:r w:rsidRPr="000D102F">
        <w:rPr>
          <w:rFonts w:cstheme="minorHAnsi"/>
          <w:sz w:val="24"/>
        </w:rPr>
        <w:t xml:space="preserve"> – значение максимального потока в сети.</w:t>
      </w:r>
    </w:p>
    <w:p w:rsidR="00E747DA" w:rsidRPr="000D102F" w:rsidRDefault="00E747DA" w:rsidP="00E747DA">
      <w:pPr>
        <w:pStyle w:val="a3"/>
        <w:numPr>
          <w:ilvl w:val="0"/>
          <w:numId w:val="15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аходится минимальный по весу увеличивающий путь из истока в сток с помощью алгоритма Беллмана – Форда.</w:t>
      </w:r>
    </w:p>
    <w:p w:rsidR="00E747DA" w:rsidRPr="000D102F" w:rsidRDefault="00E747DA" w:rsidP="00E747DA">
      <w:pPr>
        <w:pStyle w:val="a3"/>
        <w:numPr>
          <w:ilvl w:val="0"/>
          <w:numId w:val="15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числяется максимальный поток по найденному пути.</w:t>
      </w:r>
    </w:p>
    <w:p w:rsidR="00E747DA" w:rsidRPr="000D102F" w:rsidRDefault="00E747DA" w:rsidP="00E747DA">
      <w:pPr>
        <w:pStyle w:val="a3"/>
        <w:numPr>
          <w:ilvl w:val="0"/>
          <w:numId w:val="15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Далее полученное значение прибавляется к значению потока каждой дуги найденного увеличивающего пути и отнимается от заданного значения потока.</w:t>
      </w:r>
    </w:p>
    <w:p w:rsidR="00E747DA" w:rsidRPr="000D102F" w:rsidRDefault="00E747DA" w:rsidP="00E747DA">
      <w:pPr>
        <w:pStyle w:val="a3"/>
        <w:numPr>
          <w:ilvl w:val="0"/>
          <w:numId w:val="15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ункты 1 – 3 повторяются, пока заданное значение потока не станет равным нулю.</w:t>
      </w:r>
    </w:p>
    <w:p w:rsidR="00E747DA" w:rsidRPr="000D102F" w:rsidRDefault="00E747DA" w:rsidP="00E747D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пропускных способностей</w:t>
      </w:r>
    </w:p>
    <w:p w:rsidR="00E747DA" w:rsidRPr="000D102F" w:rsidRDefault="00E747DA" w:rsidP="00E747DA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ход: поток минимальной стоимости 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int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СalcMinCostFlow(int source, int sink, int flow, McfRetVals&amp; retVals) const {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curCost = 0, bottleNeck = INF, minCostFlow = 0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nt counter; 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Mx costMx = modMixedWeightsMx, flowMx = maxFlowMx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path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2Pair&gt; edgesToRemove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while (flow) {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urCost = 0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ottleNeck = INF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dgesToRemove.clear(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path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RestorePaths(</w:t>
      </w:r>
      <w:proofErr w:type="gramEnd"/>
      <w:r w:rsidRPr="000D102F">
        <w:rPr>
          <w:rFonts w:cstheme="minorHAnsi"/>
          <w:sz w:val="20"/>
          <w:szCs w:val="19"/>
          <w:lang w:val="en-US"/>
        </w:rPr>
        <w:t>source, BellmanFord(source, costMx, counter), costMx)[sink]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retVals.paths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path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int i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; i &gt; 0; i--) {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bottleNeck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in(bottleNeck, flowMx[path[i]][path[i - 1]]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bottleNeck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in(bottleNeck, flow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retVals.flows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bottleNeck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int i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; i &gt; 0; i--) {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lowMx[path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][</w:t>
      </w:r>
      <w:proofErr w:type="gramEnd"/>
      <w:r w:rsidRPr="000D102F">
        <w:rPr>
          <w:rFonts w:cstheme="minorHAnsi"/>
          <w:sz w:val="20"/>
          <w:szCs w:val="19"/>
          <w:lang w:val="en-US"/>
        </w:rPr>
        <w:t>path[i - 1]] -= bottleNeck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urCost += costMx[path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][</w:t>
      </w:r>
      <w:proofErr w:type="gramEnd"/>
      <w:r w:rsidRPr="000D102F">
        <w:rPr>
          <w:rFonts w:cstheme="minorHAnsi"/>
          <w:sz w:val="20"/>
          <w:szCs w:val="19"/>
          <w:lang w:val="en-US"/>
        </w:rPr>
        <w:t>path[i - 1]]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flowMx[path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][</w:t>
      </w:r>
      <w:proofErr w:type="gramEnd"/>
      <w:r w:rsidRPr="000D102F">
        <w:rPr>
          <w:rFonts w:cstheme="minorHAnsi"/>
          <w:sz w:val="20"/>
          <w:szCs w:val="19"/>
          <w:lang w:val="en-US"/>
        </w:rPr>
        <w:t>path[i - 1]] == 0) {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dgesToRemove.push_</w:t>
      </w:r>
      <w:proofErr w:type="gramStart"/>
      <w:r w:rsidRPr="000D102F">
        <w:rPr>
          <w:rFonts w:cstheme="minorHAnsi"/>
          <w:sz w:val="20"/>
          <w:szCs w:val="19"/>
          <w:lang w:val="en-US"/>
        </w:rPr>
        <w:t>back(</w:t>
      </w:r>
      <w:proofErr w:type="gramEnd"/>
      <w:r w:rsidRPr="000D102F">
        <w:rPr>
          <w:rFonts w:cstheme="minorHAnsi"/>
          <w:sz w:val="20"/>
          <w:szCs w:val="19"/>
          <w:lang w:val="en-US"/>
        </w:rPr>
        <w:t>std::make_pair(path[i], path[i - 1])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retVals.costsPerPath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curCost)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CostFlow += bottleNeck * curCost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auto it = edgesToRemove.begin(); </w:t>
      </w:r>
      <w:proofErr w:type="gramStart"/>
      <w:r w:rsidRPr="000D102F">
        <w:rPr>
          <w:rFonts w:cstheme="minorHAnsi"/>
          <w:sz w:val="20"/>
          <w:szCs w:val="19"/>
          <w:lang w:val="en-US"/>
        </w:rPr>
        <w:t>it !</w:t>
      </w:r>
      <w:proofErr w:type="gramEnd"/>
      <w:r w:rsidRPr="000D102F">
        <w:rPr>
          <w:rFonts w:cstheme="minorHAnsi"/>
          <w:sz w:val="20"/>
          <w:szCs w:val="19"/>
          <w:lang w:val="en-US"/>
        </w:rPr>
        <w:t>= edgesToRemove.end(); ++it) {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costMx[it-&gt;</w:t>
      </w:r>
      <w:proofErr w:type="gramStart"/>
      <w:r w:rsidRPr="000D102F">
        <w:rPr>
          <w:rFonts w:cstheme="minorHAnsi"/>
          <w:sz w:val="20"/>
          <w:szCs w:val="19"/>
          <w:lang w:val="en-US"/>
        </w:rPr>
        <w:t>first][</w:t>
      </w:r>
      <w:proofErr w:type="gramEnd"/>
      <w:r w:rsidRPr="000D102F">
        <w:rPr>
          <w:rFonts w:cstheme="minorHAnsi"/>
          <w:sz w:val="20"/>
          <w:szCs w:val="19"/>
          <w:lang w:val="en-US"/>
        </w:rPr>
        <w:t>it-&gt;second] = INF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low -= bottleNeck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Vals.modCostMx = costMx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Vals.modFlowMx = flowMx;</w:t>
      </w: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E747DA" w:rsidRPr="000D102F" w:rsidRDefault="00E747DA" w:rsidP="00E747D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minCostFlow;</w:t>
      </w:r>
    </w:p>
    <w:p w:rsidR="00E747DA" w:rsidRPr="000D102F" w:rsidRDefault="00E747DA" w:rsidP="00E747DA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E747DA" w:rsidRPr="000D102F" w:rsidRDefault="00E747DA" w:rsidP="00E747DA">
      <w:pPr>
        <w:rPr>
          <w:rFonts w:cstheme="minorHAnsi"/>
          <w:sz w:val="24"/>
        </w:rPr>
      </w:pPr>
    </w:p>
    <w:p w:rsidR="009B6049" w:rsidRPr="000D102F" w:rsidRDefault="0063240D" w:rsidP="0063240D">
      <w:pPr>
        <w:pStyle w:val="2"/>
        <w:rPr>
          <w:rFonts w:asciiTheme="minorHAnsi" w:hAnsiTheme="minorHAnsi" w:cstheme="minorHAnsi"/>
          <w:sz w:val="28"/>
        </w:rPr>
      </w:pPr>
      <w:bookmarkStart w:id="33" w:name="_Toc115048163"/>
      <w:r w:rsidRPr="000D102F">
        <w:rPr>
          <w:rFonts w:asciiTheme="minorHAnsi" w:hAnsiTheme="minorHAnsi" w:cstheme="minorHAnsi"/>
          <w:sz w:val="28"/>
        </w:rPr>
        <w:t>Эйлеров граф</w:t>
      </w:r>
      <w:bookmarkEnd w:id="33"/>
    </w:p>
    <w:p w:rsidR="00E7394F" w:rsidRPr="000D102F" w:rsidRDefault="00E7394F" w:rsidP="00E7394F">
      <w:pPr>
        <w:rPr>
          <w:rFonts w:cstheme="minorHAnsi"/>
          <w:sz w:val="24"/>
        </w:rPr>
      </w:pPr>
    </w:p>
    <w:p w:rsidR="007509D8" w:rsidRPr="000D102F" w:rsidRDefault="00E7394F" w:rsidP="00E7394F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Проверка, является </w:t>
      </w:r>
      <w:r w:rsidR="007509D8" w:rsidRPr="000D102F">
        <w:rPr>
          <w:rFonts w:cstheme="minorHAnsi"/>
          <w:sz w:val="24"/>
        </w:rPr>
        <w:t xml:space="preserve">ли граф эйлеровым, производится с помощью условия четности вершин. Далее пока степень вершин нечетна: если между вершинами есть ребро, то удалить его, если </w:t>
      </w:r>
    </w:p>
    <w:p w:rsidR="00E7394F" w:rsidRPr="000D102F" w:rsidRDefault="007509D8" w:rsidP="00E7394F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нет – добавить.</w:t>
      </w:r>
    </w:p>
    <w:p w:rsidR="007509D8" w:rsidRPr="000D102F" w:rsidRDefault="007509D8" w:rsidP="00E7394F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Производить проверку на четность вершин до тех пор, пока все вершины не станут четными. </w:t>
      </w:r>
    </w:p>
    <w:p w:rsidR="007509D8" w:rsidRPr="000D102F" w:rsidRDefault="007509D8" w:rsidP="00E7394F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весов</w:t>
      </w:r>
    </w:p>
    <w:p w:rsidR="007509D8" w:rsidRPr="000D102F" w:rsidRDefault="007509D8" w:rsidP="00E7394F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ыход: эйлеров граф и эйлеров цикл 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EulerCycles(iMx weightsMx, iMx&amp; modWeightsMx, IsEulerOrHamilton&amp; isEulerRes) const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sEulerRes = IsEuler(weightsMx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f (isEulerRes =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False2Vert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turn vector&lt;int</w:t>
      </w:r>
      <w:proofErr w:type="gramStart"/>
      <w:r w:rsidRPr="000D102F">
        <w:rPr>
          <w:rFonts w:cstheme="minorHAnsi"/>
          <w:sz w:val="20"/>
          <w:szCs w:val="19"/>
          <w:lang w:val="en-US"/>
        </w:rPr>
        <w:t>&gt;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modWeightsMx = MakeUnoriented(weightsMx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vertDeg = CalcDegrees(modWeightsMx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f (isEulerRes =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FalseModifiable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ool isEuler = false, isChanged = false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nt vertToConnect = -1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random_device rd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t19937 mersenne(rd()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isEuler</w:t>
      </w:r>
      <w:proofErr w:type="gramEnd"/>
      <w:r w:rsidRPr="000D102F">
        <w:rPr>
          <w:rFonts w:cstheme="minorHAnsi"/>
          <w:sz w:val="20"/>
          <w:szCs w:val="19"/>
          <w:lang w:val="en-US"/>
        </w:rPr>
        <w:t>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Changed = false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modWeightsMx.size(); i++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vertDeg[i] % 2) == 1) {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ToConnect = -1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modWeightsMx.size(); j++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modWeightsMx[i][j] == 0) &amp;&amp; (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j)) {</w:t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ToConnect == -1) {</w:t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modWeightsMx.size() % 2 == 0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Deg[j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modWeightsMx.size() - 1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ToConnect = j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ToConnect = j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f ((vertDeg[j] % 2) == 1) { 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Changed = true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i]++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j]++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modWeightsMx[i][j] = modWeightsMx[j][i]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 xml:space="preserve">) % (WEIGHT_MAX - 1) + 1; 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f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isChanged</w:t>
      </w:r>
      <w:proofErr w:type="gramEnd"/>
      <w:r w:rsidRPr="000D102F">
        <w:rPr>
          <w:rFonts w:cstheme="minorHAnsi"/>
          <w:sz w:val="20"/>
          <w:szCs w:val="19"/>
          <w:lang w:val="en-US"/>
        </w:rPr>
        <w:t xml:space="preserve"> &amp;&amp; (vertToConnect != -1)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Changed = true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i]++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vertToConnect]++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modWeightsMx[i][vertToConnect] = modWeightsMx[vertToConnect][i]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 xml:space="preserve">) % (WEIGHT_MAX - 1) + 1; 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ToConnect == -1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sEulerR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FalseUnmodifiable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f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isChanged</w:t>
      </w:r>
      <w:proofErr w:type="gramEnd"/>
      <w:r w:rsidRPr="000D102F">
        <w:rPr>
          <w:rFonts w:cstheme="minorHAnsi"/>
          <w:sz w:val="20"/>
          <w:szCs w:val="19"/>
          <w:lang w:val="en-US"/>
        </w:rPr>
        <w:t>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Euler = true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f (isEulerRes =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FalseUnmodifiable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nt vertToDisconnect = -1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modWeightsMx.size(); i++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Deg[i] % 2 == 1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ToDisconnect = i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vertToDisconnect + 1; i &lt; modWeightsMx.size(); i++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vertDeg[i] % 2 == 1) &amp;&amp; (modWeightsMx[vertToDisconnect][i])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vertToDisconnect]--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i]--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odWeightsMx[vertToDisconnect][i] = modWeightsMx[i][vertToDisconnect] = 0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eulerPath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curVert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stack&lt;int&gt; vertices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vertices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(0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Mx weightsForDec = modWeightsMx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vertices</w:t>
      </w:r>
      <w:proofErr w:type="gramEnd"/>
      <w:r w:rsidRPr="000D102F">
        <w:rPr>
          <w:rFonts w:cstheme="minorHAnsi"/>
          <w:sz w:val="20"/>
          <w:szCs w:val="19"/>
          <w:lang w:val="en-US"/>
        </w:rPr>
        <w:t>.empty()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curVert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vertices.top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Deg[curVert] == 0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vertices.pop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ulerPath.push_back(curVert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else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vertexCnt; i++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weightsForDec[curVert][i</w:t>
      </w:r>
      <w:proofErr w:type="gramStart"/>
      <w:r w:rsidRPr="000D102F">
        <w:rPr>
          <w:rFonts w:cstheme="minorHAnsi"/>
          <w:sz w:val="20"/>
          <w:szCs w:val="19"/>
          <w:lang w:val="en-US"/>
        </w:rPr>
        <w:t>] !</w:t>
      </w:r>
      <w:proofErr w:type="gramEnd"/>
      <w:r w:rsidRPr="000D102F">
        <w:rPr>
          <w:rFonts w:cstheme="minorHAnsi"/>
          <w:sz w:val="20"/>
          <w:szCs w:val="19"/>
          <w:lang w:val="en-US"/>
        </w:rPr>
        <w:t>= 0) {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vertices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(i)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i]--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curVert]--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weightsForDec[curVert][i] = 0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weightsForDec[i][curVert] = 0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7509D8" w:rsidRPr="000D102F" w:rsidRDefault="007509D8" w:rsidP="007509D8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return eulerPath;</w:t>
      </w:r>
    </w:p>
    <w:p w:rsidR="007509D8" w:rsidRPr="000D102F" w:rsidRDefault="007509D8" w:rsidP="007509D8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63240D" w:rsidRPr="000D102F" w:rsidRDefault="0063240D" w:rsidP="0063240D">
      <w:pPr>
        <w:rPr>
          <w:rFonts w:cstheme="minorHAnsi"/>
          <w:sz w:val="24"/>
        </w:rPr>
      </w:pPr>
    </w:p>
    <w:p w:rsidR="007509D8" w:rsidRPr="000D102F" w:rsidRDefault="007509D8" w:rsidP="007509D8">
      <w:pPr>
        <w:pStyle w:val="2"/>
        <w:rPr>
          <w:rFonts w:asciiTheme="minorHAnsi" w:hAnsiTheme="minorHAnsi" w:cstheme="minorHAnsi"/>
          <w:sz w:val="28"/>
        </w:rPr>
      </w:pPr>
    </w:p>
    <w:p w:rsidR="007509D8" w:rsidRPr="000D102F" w:rsidRDefault="007509D8" w:rsidP="007509D8">
      <w:pPr>
        <w:rPr>
          <w:rFonts w:cstheme="minorHAnsi"/>
          <w:sz w:val="24"/>
        </w:rPr>
      </w:pPr>
    </w:p>
    <w:p w:rsidR="007509D8" w:rsidRPr="000D102F" w:rsidRDefault="007509D8" w:rsidP="007509D8">
      <w:pPr>
        <w:pStyle w:val="2"/>
        <w:rPr>
          <w:rFonts w:asciiTheme="minorHAnsi" w:hAnsiTheme="minorHAnsi" w:cstheme="minorHAnsi"/>
          <w:sz w:val="28"/>
        </w:rPr>
      </w:pPr>
      <w:bookmarkStart w:id="34" w:name="_Toc115048164"/>
      <w:r w:rsidRPr="000D102F">
        <w:rPr>
          <w:rFonts w:asciiTheme="minorHAnsi" w:hAnsiTheme="minorHAnsi" w:cstheme="minorHAnsi"/>
          <w:sz w:val="28"/>
        </w:rPr>
        <w:t>Гамильтонов граф</w:t>
      </w:r>
      <w:bookmarkEnd w:id="34"/>
    </w:p>
    <w:p w:rsidR="007509D8" w:rsidRPr="000D102F" w:rsidRDefault="007509D8" w:rsidP="007509D8">
      <w:pPr>
        <w:rPr>
          <w:rFonts w:cstheme="minorHAnsi"/>
          <w:sz w:val="24"/>
        </w:rPr>
      </w:pPr>
    </w:p>
    <w:p w:rsidR="007509D8" w:rsidRPr="000D102F" w:rsidRDefault="007509D8" w:rsidP="007509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роверка является ли граф гамиль</w:t>
      </w:r>
      <w:r w:rsidR="00C8631B" w:rsidRPr="000D102F">
        <w:rPr>
          <w:rFonts w:cstheme="minorHAnsi"/>
          <w:sz w:val="24"/>
        </w:rPr>
        <w:t xml:space="preserve">тоновым осуществляется на основе условия Дирака. Есть степень каждой вершины </w:t>
      </w:r>
      <w:proofErr w:type="gramStart"/>
      <w:r w:rsidR="00C8631B" w:rsidRPr="000D102F">
        <w:rPr>
          <w:rFonts w:cstheme="minorHAnsi"/>
          <w:sz w:val="24"/>
        </w:rPr>
        <w:t>не  меньше</w:t>
      </w:r>
      <w:proofErr w:type="gramEnd"/>
      <w:r w:rsidR="00C8631B" w:rsidRPr="000D102F">
        <w:rPr>
          <w:rFonts w:cstheme="minorHAnsi"/>
          <w:sz w:val="24"/>
        </w:rPr>
        <w:t xml:space="preserve"> чем число вершин, деленное пополам, то граф называется графом Дирака. Каждый граф Дирака является гамильтоновым.</w:t>
      </w:r>
    </w:p>
    <w:p w:rsidR="00C8631B" w:rsidRPr="000D102F" w:rsidRDefault="00C8631B" w:rsidP="007509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Если граф не является гамильтоновым: </w:t>
      </w:r>
    </w:p>
    <w:p w:rsidR="00C8631B" w:rsidRPr="000D102F" w:rsidRDefault="00C8631B" w:rsidP="007509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Добавляем ребро из вершины, степень которой меньше 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 xml:space="preserve">/2, где </w:t>
      </w:r>
      <w:r w:rsidRPr="000D102F">
        <w:rPr>
          <w:rFonts w:cstheme="minorHAnsi"/>
          <w:sz w:val="24"/>
          <w:lang w:val="en-US"/>
        </w:rPr>
        <w:t>p</w:t>
      </w:r>
      <w:r w:rsidRPr="000D102F">
        <w:rPr>
          <w:rFonts w:cstheme="minorHAnsi"/>
          <w:sz w:val="24"/>
        </w:rPr>
        <w:t xml:space="preserve"> – число вершин.</w:t>
      </w:r>
    </w:p>
    <w:p w:rsidR="00C8631B" w:rsidRPr="000D102F" w:rsidRDefault="00C8631B" w:rsidP="007509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Далее снова проверяем на гамильтоновость.</w:t>
      </w:r>
    </w:p>
    <w:p w:rsidR="00C8631B" w:rsidRPr="000D102F" w:rsidRDefault="00C8631B" w:rsidP="007509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ход: матрица весов</w:t>
      </w:r>
    </w:p>
    <w:p w:rsidR="00C8631B" w:rsidRPr="000D102F" w:rsidRDefault="00C8631B" w:rsidP="007509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ыход: весовая матрица гамильтонова графа и гамильтонов цикл</w:t>
      </w:r>
    </w:p>
    <w:p w:rsidR="00C8631B" w:rsidRPr="000D102F" w:rsidRDefault="00C8631B" w:rsidP="007509D8">
      <w:pPr>
        <w:rPr>
          <w:rFonts w:cstheme="minorHAnsi"/>
          <w:sz w:val="24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 xml:space="preserve">vector&lt;int&g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Hamilton(iMx weightsMx, iMx&amp; modWeightsMx, IsEulerOrHamilton&amp; isHamRes, int&amp; minLen) const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weightsMx.size() == 2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sHamR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False2Vert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turn vector&lt;int</w:t>
      </w:r>
      <w:proofErr w:type="gramStart"/>
      <w:r w:rsidRPr="000D102F">
        <w:rPr>
          <w:rFonts w:cstheme="minorHAnsi"/>
          <w:sz w:val="20"/>
          <w:szCs w:val="19"/>
          <w:lang w:val="en-US"/>
        </w:rPr>
        <w:t>&gt;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modWeightsMx = MakeUnoriented(weightsMx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vertDeg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bool isHamilton = true, isChanged = fals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isHamR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Tru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vertToConnect = -1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random_device rd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std::</w:t>
      </w:r>
      <w:proofErr w:type="gramEnd"/>
      <w:r w:rsidRPr="000D102F">
        <w:rPr>
          <w:rFonts w:cstheme="minorHAnsi"/>
          <w:sz w:val="20"/>
          <w:szCs w:val="19"/>
          <w:lang w:val="en-US"/>
        </w:rPr>
        <w:t>mt19937 mersenne(rd()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modWeightsMx.size() == 3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weightsMx.size(); i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weightsMx.size(); j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j) &amp;&amp; (modWeightsMx[i][j] == 0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modWeightsMx[i][j] = modWeightsMx[j][i]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>) % (WEIGHT_MAX - 1) + 1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else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 = CalcDegrees(modWeightsMx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weightsMx.size(); i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Deg[i] &lt; (vertexCnt / 2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Hamilton = fals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sHamRes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IsEulerOrHamilton::</w:t>
      </w:r>
      <w:proofErr w:type="gramEnd"/>
      <w:r w:rsidRPr="000D102F">
        <w:rPr>
          <w:rFonts w:cstheme="minorHAnsi"/>
          <w:sz w:val="20"/>
          <w:szCs w:val="19"/>
          <w:lang w:val="en-US"/>
        </w:rPr>
        <w:t>kFalseModifiabl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while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isHamilton</w:t>
      </w:r>
      <w:proofErr w:type="gramEnd"/>
      <w:r w:rsidRPr="000D102F">
        <w:rPr>
          <w:rFonts w:cstheme="minorHAnsi"/>
          <w:sz w:val="20"/>
          <w:szCs w:val="19"/>
          <w:lang w:val="en-US"/>
        </w:rPr>
        <w:t>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Changed = fals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i = 0; i &lt; weightsMx.size(); i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ToConnect = -1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Deg[i] &lt; (vertexCnt / 2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for (int j = 0; j &lt; weightsMx.size(); j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(modWeightsMx[i][j] == 0) &amp;&amp; (</w:t>
      </w:r>
      <w:proofErr w:type="gramStart"/>
      <w:r w:rsidRPr="000D102F">
        <w:rPr>
          <w:rFonts w:cstheme="minorHAnsi"/>
          <w:sz w:val="20"/>
          <w:szCs w:val="19"/>
          <w:lang w:val="en-US"/>
        </w:rPr>
        <w:t>i !</w:t>
      </w:r>
      <w:proofErr w:type="gramEnd"/>
      <w:r w:rsidRPr="000D102F">
        <w:rPr>
          <w:rFonts w:cstheme="minorHAnsi"/>
          <w:sz w:val="20"/>
          <w:szCs w:val="19"/>
          <w:lang w:val="en-US"/>
        </w:rPr>
        <w:t>= j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ToConnect = j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vertDeg[j] &lt; (vertexCnt / 2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Changed = tru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i]++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j]++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modWeightsMx[i][j] = modWeightsMx[j][i]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>) % (WEIGHT_MAX - 1) + 1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break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f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isChanged</w:t>
      </w:r>
      <w:proofErr w:type="gramEnd"/>
      <w:r w:rsidRPr="000D102F">
        <w:rPr>
          <w:rFonts w:cstheme="minorHAnsi"/>
          <w:sz w:val="20"/>
          <w:szCs w:val="19"/>
          <w:lang w:val="en-US"/>
        </w:rPr>
        <w:t xml:space="preserve"> &amp;&amp; (vertToConnect != -1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Changed = tru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vertDeg[i]++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modWeightsMx[i][vertToConnect] = modWeightsMx[vertToConnect][i] = </w:t>
      </w:r>
      <w:proofErr w:type="gramStart"/>
      <w:r w:rsidRPr="000D102F">
        <w:rPr>
          <w:rFonts w:cstheme="minorHAnsi"/>
          <w:sz w:val="20"/>
          <w:szCs w:val="19"/>
          <w:lang w:val="en-US"/>
        </w:rPr>
        <w:t>mersenne(</w:t>
      </w:r>
      <w:proofErr w:type="gramEnd"/>
      <w:r w:rsidRPr="000D102F">
        <w:rPr>
          <w:rFonts w:cstheme="minorHAnsi"/>
          <w:sz w:val="20"/>
          <w:szCs w:val="19"/>
          <w:lang w:val="en-US"/>
        </w:rPr>
        <w:t>) % (WEIGHT_MAX - 1) + 1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lastRenderedPageBreak/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if </w:t>
      </w:r>
      <w:proofErr w:type="gramStart"/>
      <w:r w:rsidRPr="000D102F">
        <w:rPr>
          <w:rFonts w:cstheme="minorHAnsi"/>
          <w:sz w:val="20"/>
          <w:szCs w:val="19"/>
          <w:lang w:val="en-US"/>
        </w:rPr>
        <w:t>(!isChanged</w:t>
      </w:r>
      <w:proofErr w:type="gramEnd"/>
      <w:r w:rsidRPr="000D102F">
        <w:rPr>
          <w:rFonts w:cstheme="minorHAnsi"/>
          <w:sz w:val="20"/>
          <w:szCs w:val="19"/>
          <w:lang w:val="en-US"/>
        </w:rPr>
        <w:t>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sHamilton = true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 xml:space="preserve">ofstream </w:t>
      </w:r>
      <w:proofErr w:type="gramStart"/>
      <w:r w:rsidRPr="000D102F">
        <w:rPr>
          <w:rFonts w:cstheme="minorHAnsi"/>
          <w:sz w:val="20"/>
          <w:szCs w:val="19"/>
          <w:lang w:val="en-US"/>
        </w:rPr>
        <w:t>ofs(</w:t>
      </w:r>
      <w:proofErr w:type="gramEnd"/>
      <w:r w:rsidRPr="000D102F">
        <w:rPr>
          <w:rFonts w:cstheme="minorHAnsi"/>
          <w:sz w:val="20"/>
          <w:szCs w:val="19"/>
          <w:lang w:val="en-US"/>
        </w:rPr>
        <w:t>OUTPUT_FILE_NAME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ofs.is_</w:t>
      </w:r>
      <w:proofErr w:type="gramStart"/>
      <w:r w:rsidRPr="000D102F">
        <w:rPr>
          <w:rFonts w:cstheme="minorHAnsi"/>
          <w:sz w:val="20"/>
          <w:szCs w:val="19"/>
          <w:lang w:val="en-US"/>
        </w:rPr>
        <w:t>open(</w:t>
      </w:r>
      <w:proofErr w:type="gramEnd"/>
      <w:r w:rsidRPr="000D102F">
        <w:rPr>
          <w:rFonts w:cstheme="minorHAnsi"/>
          <w:sz w:val="20"/>
          <w:szCs w:val="19"/>
          <w:lang w:val="en-US"/>
        </w:rPr>
        <w:t>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path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path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0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vector&lt;int&gt; minPath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nt len = 0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minLen = INT_MAX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FindHamiltonCycles(</w:t>
      </w:r>
      <w:proofErr w:type="gramEnd"/>
      <w:r w:rsidRPr="000D102F">
        <w:rPr>
          <w:rFonts w:cstheme="minorHAnsi"/>
          <w:sz w:val="20"/>
          <w:szCs w:val="19"/>
          <w:lang w:val="en-US"/>
        </w:rPr>
        <w:t>ofs, modWeightsMx, path, minPath, len, minLen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ofs</w:t>
      </w:r>
      <w:r w:rsidRPr="000D102F">
        <w:rPr>
          <w:rFonts w:cstheme="minorHAnsi"/>
          <w:sz w:val="20"/>
          <w:szCs w:val="19"/>
        </w:rPr>
        <w:t>.</w:t>
      </w:r>
      <w:r w:rsidRPr="000D102F">
        <w:rPr>
          <w:rFonts w:cstheme="minorHAnsi"/>
          <w:sz w:val="20"/>
          <w:szCs w:val="19"/>
          <w:lang w:val="en-US"/>
        </w:rPr>
        <w:t>close</w:t>
      </w:r>
      <w:proofErr w:type="gramEnd"/>
      <w:r w:rsidRPr="000D102F">
        <w:rPr>
          <w:rFonts w:cstheme="minorHAnsi"/>
          <w:sz w:val="20"/>
          <w:szCs w:val="19"/>
        </w:rPr>
        <w:t>(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  <w:lang w:val="en-US"/>
        </w:rPr>
        <w:t>return</w:t>
      </w:r>
      <w:r w:rsidRPr="000D102F">
        <w:rPr>
          <w:rFonts w:cstheme="minorHAnsi"/>
          <w:sz w:val="20"/>
          <w:szCs w:val="19"/>
        </w:rPr>
        <w:t xml:space="preserve"> </w:t>
      </w:r>
      <w:r w:rsidRPr="000D102F">
        <w:rPr>
          <w:rFonts w:cstheme="minorHAnsi"/>
          <w:sz w:val="20"/>
          <w:szCs w:val="19"/>
          <w:lang w:val="en-US"/>
        </w:rPr>
        <w:t>minPath</w:t>
      </w:r>
      <w:r w:rsidRPr="000D102F">
        <w:rPr>
          <w:rFonts w:cstheme="minorHAnsi"/>
          <w:sz w:val="20"/>
          <w:szCs w:val="19"/>
        </w:rPr>
        <w:t>;</w:t>
      </w:r>
    </w:p>
    <w:p w:rsidR="00C8631B" w:rsidRPr="000D102F" w:rsidRDefault="00C8631B" w:rsidP="00C8631B">
      <w:pPr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>}</w:t>
      </w:r>
    </w:p>
    <w:p w:rsidR="00C8631B" w:rsidRPr="000D102F" w:rsidRDefault="00C8631B" w:rsidP="00C8631B">
      <w:pPr>
        <w:rPr>
          <w:rFonts w:cstheme="minorHAnsi"/>
          <w:sz w:val="24"/>
        </w:rPr>
      </w:pPr>
    </w:p>
    <w:p w:rsidR="00C8631B" w:rsidRPr="000D102F" w:rsidRDefault="00C8631B" w:rsidP="00C8631B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Функция для поиска гамильтонова цикла. Она не возвращает значение, но находит и изменяет минимальный гамильтоновый цикл.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 xml:space="preserve">void </w:t>
      </w:r>
      <w:proofErr w:type="gramStart"/>
      <w:r w:rsidRPr="000D102F">
        <w:rPr>
          <w:rFonts w:cstheme="minorHAnsi"/>
          <w:sz w:val="20"/>
          <w:szCs w:val="19"/>
          <w:lang w:val="en-US"/>
        </w:rPr>
        <w:t>MyGraph::</w:t>
      </w:r>
      <w:proofErr w:type="gramEnd"/>
      <w:r w:rsidRPr="000D102F">
        <w:rPr>
          <w:rFonts w:cstheme="minorHAnsi"/>
          <w:sz w:val="20"/>
          <w:szCs w:val="19"/>
          <w:lang w:val="en-US"/>
        </w:rPr>
        <w:t>FindHamiltonCycles(ofstream&amp; ofs, iMx&amp; weightsMx, vector&lt;int&gt;&amp; path, vector&lt;int&gt;&amp; minPath, int&amp; len, int&amp; minLen) const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== vertexCnt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weightsMx[path[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]][0] != 0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len += weightsMx[path[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]][0]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path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0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len &lt; minLen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Len = len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minPath = path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 xml:space="preserve">for (int i = 0; i &lt; 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; i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ofs &lt;&lt; path[i] + 1 &lt;&lt; " -&gt; "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ofs &lt;&lt; path[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] + 1 &lt;&lt; '\t'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ofs &lt;&lt; "Weight: " &lt;&lt; len &lt;&lt; '\n'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path.pop_</w:t>
      </w:r>
      <w:proofErr w:type="gramStart"/>
      <w:r w:rsidRPr="000D102F">
        <w:rPr>
          <w:rFonts w:cstheme="minorHAnsi"/>
          <w:sz w:val="20"/>
          <w:szCs w:val="19"/>
          <w:lang w:val="en-US"/>
        </w:rPr>
        <w:t>back(</w:t>
      </w:r>
      <w:proofErr w:type="gramEnd"/>
      <w:r w:rsidRPr="000D102F">
        <w:rPr>
          <w:rFonts w:cstheme="minorHAnsi"/>
          <w:sz w:val="20"/>
          <w:szCs w:val="19"/>
          <w:lang w:val="en-US"/>
        </w:rPr>
        <w:t>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return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  <w:t>for (int i = 0; i &lt; weightsMx.size(); i++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weightsMx[path[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]][i] != 0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f (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end(</w:t>
      </w:r>
      <w:proofErr w:type="gramEnd"/>
      <w:r w:rsidRPr="000D102F">
        <w:rPr>
          <w:rFonts w:cstheme="minorHAnsi"/>
          <w:sz w:val="20"/>
          <w:szCs w:val="19"/>
          <w:lang w:val="en-US"/>
        </w:rPr>
        <w:t>) == find(path.begin(), path.end(), i)) {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int tmpLen = len + weightsMx[path[</w:t>
      </w:r>
      <w:proofErr w:type="gramStart"/>
      <w:r w:rsidRPr="000D102F">
        <w:rPr>
          <w:rFonts w:cstheme="minorHAnsi"/>
          <w:sz w:val="20"/>
          <w:szCs w:val="19"/>
          <w:lang w:val="en-US"/>
        </w:rPr>
        <w:t>path.size</w:t>
      </w:r>
      <w:proofErr w:type="gramEnd"/>
      <w:r w:rsidRPr="000D102F">
        <w:rPr>
          <w:rFonts w:cstheme="minorHAnsi"/>
          <w:sz w:val="20"/>
          <w:szCs w:val="19"/>
          <w:lang w:val="en-US"/>
        </w:rPr>
        <w:t>() - 1]][i]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path.push</w:t>
      </w:r>
      <w:proofErr w:type="gramEnd"/>
      <w:r w:rsidRPr="000D102F">
        <w:rPr>
          <w:rFonts w:cstheme="minorHAnsi"/>
          <w:sz w:val="20"/>
          <w:szCs w:val="19"/>
          <w:lang w:val="en-US"/>
        </w:rPr>
        <w:t>_back(i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  <w:lang w:val="en-US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proofErr w:type="gramStart"/>
      <w:r w:rsidRPr="000D102F">
        <w:rPr>
          <w:rFonts w:cstheme="minorHAnsi"/>
          <w:sz w:val="20"/>
          <w:szCs w:val="19"/>
          <w:lang w:val="en-US"/>
        </w:rPr>
        <w:t>FindHamiltonCycles(</w:t>
      </w:r>
      <w:proofErr w:type="gramEnd"/>
      <w:r w:rsidRPr="000D102F">
        <w:rPr>
          <w:rFonts w:cstheme="minorHAnsi"/>
          <w:sz w:val="20"/>
          <w:szCs w:val="19"/>
          <w:lang w:val="en-US"/>
        </w:rPr>
        <w:t>ofs, weightsMx, path, minPath, tmpLen, minLen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</w:r>
      <w:r w:rsidRPr="000D102F">
        <w:rPr>
          <w:rFonts w:cstheme="minorHAnsi"/>
          <w:sz w:val="20"/>
          <w:szCs w:val="19"/>
          <w:lang w:val="en-US"/>
        </w:rPr>
        <w:tab/>
        <w:t>path</w:t>
      </w:r>
      <w:r w:rsidRPr="000D102F">
        <w:rPr>
          <w:rFonts w:cstheme="minorHAnsi"/>
          <w:sz w:val="20"/>
          <w:szCs w:val="19"/>
        </w:rPr>
        <w:t>.</w:t>
      </w:r>
      <w:r w:rsidRPr="000D102F">
        <w:rPr>
          <w:rFonts w:cstheme="minorHAnsi"/>
          <w:sz w:val="20"/>
          <w:szCs w:val="19"/>
          <w:lang w:val="en-US"/>
        </w:rPr>
        <w:t>pop</w:t>
      </w:r>
      <w:r w:rsidRPr="000D102F">
        <w:rPr>
          <w:rFonts w:cstheme="minorHAnsi"/>
          <w:sz w:val="20"/>
          <w:szCs w:val="19"/>
        </w:rPr>
        <w:t>_</w:t>
      </w:r>
      <w:proofErr w:type="gramStart"/>
      <w:r w:rsidRPr="000D102F">
        <w:rPr>
          <w:rFonts w:cstheme="minorHAnsi"/>
          <w:sz w:val="20"/>
          <w:szCs w:val="19"/>
          <w:lang w:val="en-US"/>
        </w:rPr>
        <w:t>back</w:t>
      </w:r>
      <w:r w:rsidRPr="000D102F">
        <w:rPr>
          <w:rFonts w:cstheme="minorHAnsi"/>
          <w:sz w:val="20"/>
          <w:szCs w:val="19"/>
        </w:rPr>
        <w:t>(</w:t>
      </w:r>
      <w:proofErr w:type="gramEnd"/>
      <w:r w:rsidRPr="000D102F">
        <w:rPr>
          <w:rFonts w:cstheme="minorHAnsi"/>
          <w:sz w:val="20"/>
          <w:szCs w:val="19"/>
        </w:rPr>
        <w:t>);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lastRenderedPageBreak/>
        <w:tab/>
      </w:r>
      <w:r w:rsidRPr="000D102F">
        <w:rPr>
          <w:rFonts w:cstheme="minorHAnsi"/>
          <w:sz w:val="20"/>
          <w:szCs w:val="19"/>
        </w:rPr>
        <w:tab/>
        <w:t>}</w:t>
      </w:r>
    </w:p>
    <w:p w:rsidR="00C8631B" w:rsidRPr="000D102F" w:rsidRDefault="00C8631B" w:rsidP="00C8631B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19"/>
        </w:rPr>
      </w:pPr>
      <w:r w:rsidRPr="000D102F">
        <w:rPr>
          <w:rFonts w:cstheme="minorHAnsi"/>
          <w:sz w:val="20"/>
          <w:szCs w:val="19"/>
        </w:rPr>
        <w:tab/>
        <w:t>}</w:t>
      </w:r>
    </w:p>
    <w:p w:rsidR="00C8631B" w:rsidRPr="000D102F" w:rsidRDefault="00C8631B" w:rsidP="00C8631B">
      <w:pPr>
        <w:rPr>
          <w:rFonts w:cstheme="minorHAnsi"/>
          <w:sz w:val="24"/>
        </w:rPr>
      </w:pPr>
      <w:r w:rsidRPr="000D102F">
        <w:rPr>
          <w:rFonts w:cstheme="minorHAnsi"/>
          <w:sz w:val="20"/>
          <w:szCs w:val="19"/>
        </w:rPr>
        <w:t>}</w:t>
      </w:r>
    </w:p>
    <w:p w:rsidR="00C8631B" w:rsidRPr="000D102F" w:rsidRDefault="00C8631B" w:rsidP="007509D8">
      <w:pPr>
        <w:rPr>
          <w:rFonts w:cstheme="minorHAnsi"/>
          <w:sz w:val="24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  <w:bookmarkStart w:id="35" w:name="_Toc115048165"/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DB1FBE">
      <w:pPr>
        <w:pStyle w:val="2"/>
        <w:rPr>
          <w:rFonts w:asciiTheme="minorHAnsi" w:hAnsiTheme="minorHAnsi" w:cstheme="minorHAnsi"/>
          <w:sz w:val="28"/>
        </w:rPr>
      </w:pPr>
    </w:p>
    <w:p w:rsidR="000D102F" w:rsidRDefault="000D102F" w:rsidP="000D102F"/>
    <w:p w:rsidR="000D102F" w:rsidRDefault="000D102F" w:rsidP="00DB1FBE">
      <w:pPr>
        <w:pStyle w:val="2"/>
        <w:rPr>
          <w:rFonts w:asciiTheme="minorHAnsi" w:eastAsiaTheme="minorHAnsi" w:hAnsiTheme="minorHAnsi" w:cstheme="minorBidi"/>
          <w:sz w:val="22"/>
          <w:szCs w:val="22"/>
        </w:rPr>
      </w:pPr>
    </w:p>
    <w:p w:rsidR="000D102F" w:rsidRDefault="000D102F" w:rsidP="00DB1FBE">
      <w:pPr>
        <w:pStyle w:val="2"/>
        <w:rPr>
          <w:rFonts w:asciiTheme="minorHAnsi" w:eastAsiaTheme="minorHAnsi" w:hAnsiTheme="minorHAnsi" w:cstheme="minorBidi"/>
          <w:sz w:val="22"/>
          <w:szCs w:val="22"/>
        </w:rPr>
      </w:pPr>
    </w:p>
    <w:p w:rsidR="000D102F" w:rsidRDefault="000D102F" w:rsidP="000D102F"/>
    <w:p w:rsidR="000D102F" w:rsidRPr="000D102F" w:rsidRDefault="000D102F" w:rsidP="000D102F"/>
    <w:p w:rsidR="00DB1FBE" w:rsidRPr="000D102F" w:rsidRDefault="00DB1FBE" w:rsidP="00DB1FBE">
      <w:pPr>
        <w:pStyle w:val="2"/>
        <w:rPr>
          <w:rFonts w:asciiTheme="minorHAnsi" w:hAnsiTheme="minorHAnsi" w:cstheme="minorHAnsi"/>
          <w:sz w:val="28"/>
        </w:rPr>
      </w:pPr>
      <w:r w:rsidRPr="000D102F">
        <w:rPr>
          <w:rFonts w:asciiTheme="minorHAnsi" w:hAnsiTheme="minorHAnsi" w:cstheme="minorHAnsi"/>
          <w:sz w:val="28"/>
        </w:rPr>
        <w:lastRenderedPageBreak/>
        <w:t>Задача ко</w:t>
      </w:r>
      <w:bookmarkStart w:id="36" w:name="_GoBack"/>
      <w:bookmarkEnd w:id="36"/>
      <w:r w:rsidRPr="000D102F">
        <w:rPr>
          <w:rFonts w:asciiTheme="minorHAnsi" w:hAnsiTheme="minorHAnsi" w:cstheme="minorHAnsi"/>
          <w:sz w:val="28"/>
        </w:rPr>
        <w:t>ммивояжера</w:t>
      </w:r>
      <w:bookmarkEnd w:id="35"/>
    </w:p>
    <w:p w:rsidR="00DB1FBE" w:rsidRPr="000D102F" w:rsidRDefault="00DB1FBE" w:rsidP="00DB1FBE">
      <w:pPr>
        <w:rPr>
          <w:rFonts w:cstheme="minorHAnsi"/>
          <w:sz w:val="24"/>
        </w:rPr>
      </w:pPr>
    </w:p>
    <w:p w:rsidR="00DB1FBE" w:rsidRPr="000D102F" w:rsidRDefault="00DB1FBE" w:rsidP="00DB1FBE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Решение задачи является минимальный по стоимости гамильтонов цикл. Поэтому сначала выполняется поиск всех гамильтоновых циклов и их стоимости, а затем из них выбирается цикл с минимальной стоимостью. Если граф не является гамильтоновым, то решить задачу не представляется </w:t>
      </w:r>
      <w:proofErr w:type="gramStart"/>
      <w:r w:rsidRPr="000D102F">
        <w:rPr>
          <w:rFonts w:cstheme="minorHAnsi"/>
          <w:sz w:val="24"/>
        </w:rPr>
        <w:t>возможным</w:t>
      </w:r>
      <w:proofErr w:type="gramEnd"/>
      <w:r w:rsidRPr="000D102F">
        <w:rPr>
          <w:rFonts w:cstheme="minorHAnsi"/>
          <w:sz w:val="24"/>
        </w:rPr>
        <w:t xml:space="preserve"> </w:t>
      </w:r>
      <w:r w:rsidR="008A5CFF" w:rsidRPr="000D102F">
        <w:rPr>
          <w:rFonts w:cstheme="minorHAnsi"/>
          <w:sz w:val="24"/>
        </w:rPr>
        <w:t>и мы дополняем граф до гамильтонова моделируя ситуацию.</w:t>
      </w:r>
    </w:p>
    <w:p w:rsidR="009F6361" w:rsidRPr="000D102F" w:rsidRDefault="009F6361" w:rsidP="00DB1FBE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Реализация лежит </w:t>
      </w:r>
      <w:r w:rsidR="002970A7" w:rsidRPr="000D102F">
        <w:rPr>
          <w:rFonts w:cstheme="minorHAnsi"/>
          <w:sz w:val="24"/>
        </w:rPr>
        <w:t xml:space="preserve">в поиске гамильтонова цикла. Функция </w:t>
      </w:r>
      <w:r w:rsidR="002970A7" w:rsidRPr="000D102F">
        <w:rPr>
          <w:rFonts w:cstheme="minorHAnsi"/>
          <w:sz w:val="24"/>
          <w:lang w:val="en-US"/>
        </w:rPr>
        <w:t>Hamilton</w:t>
      </w:r>
      <w:r w:rsidR="002970A7" w:rsidRPr="000D102F">
        <w:rPr>
          <w:rFonts w:cstheme="minorHAnsi"/>
          <w:sz w:val="24"/>
        </w:rPr>
        <w:t xml:space="preserve"> дополнена выводом в файл. Таким образом, выполняя поиск гамильтонова цикла все гамильтоновы циклы выведутся в файл, а наименьший станет решением задачи.</w:t>
      </w: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970A7" w:rsidRPr="000D102F" w:rsidRDefault="002970A7" w:rsidP="00DB1FBE">
      <w:pPr>
        <w:rPr>
          <w:rFonts w:cstheme="minorHAnsi"/>
          <w:sz w:val="24"/>
        </w:rPr>
      </w:pPr>
    </w:p>
    <w:p w:rsidR="00240E53" w:rsidRPr="000D102F" w:rsidRDefault="00240E53" w:rsidP="002970A7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2970A7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2970A7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2970A7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240E53" w:rsidRPr="000D102F" w:rsidRDefault="00240E53" w:rsidP="002970A7">
      <w:pPr>
        <w:pStyle w:val="1"/>
        <w:rPr>
          <w:rFonts w:asciiTheme="minorHAnsi" w:eastAsiaTheme="minorHAnsi" w:hAnsiTheme="minorHAnsi" w:cstheme="minorHAnsi"/>
          <w:sz w:val="22"/>
          <w:szCs w:val="22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7912DB" w:rsidRPr="000D102F" w:rsidRDefault="007912DB" w:rsidP="00240E53">
      <w:pPr>
        <w:rPr>
          <w:rFonts w:cstheme="minorHAnsi"/>
        </w:rPr>
      </w:pPr>
    </w:p>
    <w:p w:rsidR="007912DB" w:rsidRPr="000D102F" w:rsidRDefault="007912DB" w:rsidP="00240E53">
      <w:pPr>
        <w:rPr>
          <w:rFonts w:cstheme="minorHAnsi"/>
        </w:rPr>
      </w:pPr>
    </w:p>
    <w:p w:rsidR="007912DB" w:rsidRPr="000D102F" w:rsidRDefault="007912DB" w:rsidP="00240E53">
      <w:pPr>
        <w:rPr>
          <w:rFonts w:cstheme="minorHAnsi"/>
        </w:rPr>
      </w:pPr>
    </w:p>
    <w:p w:rsidR="007912DB" w:rsidRPr="000D102F" w:rsidRDefault="007912DB" w:rsidP="00240E53">
      <w:pPr>
        <w:rPr>
          <w:rFonts w:cstheme="minorHAnsi"/>
        </w:rPr>
      </w:pPr>
    </w:p>
    <w:p w:rsidR="002970A7" w:rsidRPr="000D102F" w:rsidRDefault="00240E53" w:rsidP="002970A7">
      <w:pPr>
        <w:pStyle w:val="1"/>
        <w:rPr>
          <w:rFonts w:asciiTheme="minorHAnsi" w:hAnsiTheme="minorHAnsi" w:cstheme="minorHAnsi"/>
          <w:sz w:val="36"/>
        </w:rPr>
      </w:pPr>
      <w:bookmarkStart w:id="37" w:name="_Toc115048166"/>
      <w:r w:rsidRPr="000D102F">
        <w:rPr>
          <w:rFonts w:asciiTheme="minorHAnsi" w:hAnsiTheme="minorHAnsi" w:cstheme="minorHAnsi"/>
          <w:sz w:val="36"/>
        </w:rPr>
        <w:t xml:space="preserve">4 </w:t>
      </w:r>
      <w:r w:rsidR="002970A7" w:rsidRPr="000D102F">
        <w:rPr>
          <w:rFonts w:asciiTheme="minorHAnsi" w:hAnsiTheme="minorHAnsi" w:cstheme="minorHAnsi"/>
          <w:sz w:val="36"/>
        </w:rPr>
        <w:t>Пример работы программы</w:t>
      </w:r>
      <w:bookmarkEnd w:id="37"/>
    </w:p>
    <w:p w:rsidR="002970A7" w:rsidRPr="000D102F" w:rsidRDefault="002970A7" w:rsidP="002970A7">
      <w:pPr>
        <w:rPr>
          <w:rFonts w:cstheme="minorHAnsi"/>
          <w:sz w:val="24"/>
        </w:rPr>
      </w:pPr>
    </w:p>
    <w:p w:rsidR="002970A7" w:rsidRPr="000D102F" w:rsidRDefault="002970A7" w:rsidP="002970A7">
      <w:pPr>
        <w:pStyle w:val="2"/>
        <w:rPr>
          <w:rFonts w:asciiTheme="minorHAnsi" w:hAnsiTheme="minorHAnsi" w:cstheme="minorHAnsi"/>
          <w:sz w:val="28"/>
        </w:rPr>
      </w:pPr>
      <w:bookmarkStart w:id="38" w:name="_Toc115048167"/>
      <w:r w:rsidRPr="000D102F">
        <w:rPr>
          <w:rFonts w:asciiTheme="minorHAnsi" w:hAnsiTheme="minorHAnsi" w:cstheme="minorHAnsi"/>
          <w:sz w:val="28"/>
        </w:rPr>
        <w:t>Генерация графа</w:t>
      </w:r>
      <w:bookmarkEnd w:id="38"/>
      <w:r w:rsidRPr="000D102F">
        <w:rPr>
          <w:rFonts w:asciiTheme="minorHAnsi" w:hAnsiTheme="minorHAnsi" w:cstheme="minorHAnsi"/>
          <w:sz w:val="28"/>
        </w:rPr>
        <w:t xml:space="preserve"> </w:t>
      </w:r>
    </w:p>
    <w:p w:rsidR="002970A7" w:rsidRPr="000D102F" w:rsidRDefault="002970A7" w:rsidP="002970A7">
      <w:pPr>
        <w:rPr>
          <w:rFonts w:cstheme="minorHAnsi"/>
          <w:sz w:val="24"/>
        </w:rPr>
      </w:pPr>
    </w:p>
    <w:p w:rsidR="002970A7" w:rsidRPr="000D102F" w:rsidRDefault="002970A7" w:rsidP="000B5D53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402EFAF1" wp14:editId="5EF23CBF">
            <wp:extent cx="3807085" cy="281940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814267" cy="2824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0A7" w:rsidRPr="000D102F" w:rsidRDefault="002970A7" w:rsidP="002970A7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4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генерации графа</w:t>
      </w:r>
    </w:p>
    <w:p w:rsidR="00563AC0" w:rsidRPr="000D102F" w:rsidRDefault="00563AC0" w:rsidP="00563AC0">
      <w:pPr>
        <w:pStyle w:val="2"/>
        <w:rPr>
          <w:rFonts w:asciiTheme="minorHAnsi" w:hAnsiTheme="minorHAnsi" w:cstheme="minorHAnsi"/>
          <w:sz w:val="28"/>
        </w:rPr>
      </w:pPr>
    </w:p>
    <w:p w:rsidR="00563AC0" w:rsidRPr="000D102F" w:rsidRDefault="00563AC0" w:rsidP="00563AC0">
      <w:pPr>
        <w:pStyle w:val="2"/>
        <w:rPr>
          <w:rFonts w:asciiTheme="minorHAnsi" w:hAnsiTheme="minorHAnsi" w:cstheme="minorHAnsi"/>
          <w:sz w:val="28"/>
        </w:rPr>
      </w:pPr>
      <w:bookmarkStart w:id="39" w:name="_Toc115048168"/>
      <w:r w:rsidRPr="000D102F">
        <w:rPr>
          <w:rFonts w:asciiTheme="minorHAnsi" w:hAnsiTheme="minorHAnsi" w:cstheme="minorHAnsi"/>
          <w:sz w:val="28"/>
        </w:rPr>
        <w:t>Метод Шимбелла</w:t>
      </w:r>
      <w:bookmarkEnd w:id="39"/>
    </w:p>
    <w:p w:rsidR="007509D8" w:rsidRPr="000D102F" w:rsidRDefault="007509D8" w:rsidP="00E91EB1">
      <w:pPr>
        <w:pStyle w:val="2"/>
        <w:rPr>
          <w:rFonts w:asciiTheme="minorHAnsi" w:hAnsiTheme="minorHAnsi" w:cstheme="minorHAnsi"/>
          <w:sz w:val="28"/>
        </w:rPr>
      </w:pPr>
    </w:p>
    <w:p w:rsidR="00563AC0" w:rsidRPr="000D102F" w:rsidRDefault="00563AC0" w:rsidP="000B5D53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7188488A" wp14:editId="6CF576B8">
            <wp:extent cx="4953000" cy="3862864"/>
            <wp:effectExtent l="0" t="0" r="0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16214" cy="3912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09D8" w:rsidRPr="000D102F" w:rsidRDefault="00563AC0" w:rsidP="00563AC0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5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работы метода Шимбелла</w:t>
      </w:r>
    </w:p>
    <w:p w:rsidR="0063240D" w:rsidRPr="000D102F" w:rsidRDefault="0063240D" w:rsidP="0063240D">
      <w:pPr>
        <w:rPr>
          <w:rFonts w:cstheme="minorHAnsi"/>
          <w:sz w:val="24"/>
        </w:rPr>
      </w:pPr>
    </w:p>
    <w:p w:rsidR="009B6049" w:rsidRPr="000D102F" w:rsidRDefault="000B5D53" w:rsidP="000B5D53">
      <w:pPr>
        <w:pStyle w:val="2"/>
        <w:rPr>
          <w:rFonts w:asciiTheme="minorHAnsi" w:hAnsiTheme="minorHAnsi" w:cstheme="minorHAnsi"/>
          <w:sz w:val="28"/>
        </w:rPr>
      </w:pPr>
      <w:bookmarkStart w:id="40" w:name="_Toc115048169"/>
      <w:r w:rsidRPr="000D102F">
        <w:rPr>
          <w:rFonts w:asciiTheme="minorHAnsi" w:hAnsiTheme="minorHAnsi" w:cstheme="minorHAnsi"/>
          <w:sz w:val="28"/>
        </w:rPr>
        <w:t>Определение возможности построения маршрута</w:t>
      </w:r>
      <w:bookmarkEnd w:id="40"/>
      <w:r w:rsidRPr="000D102F">
        <w:rPr>
          <w:rFonts w:asciiTheme="minorHAnsi" w:hAnsiTheme="minorHAnsi" w:cstheme="minorHAnsi"/>
          <w:sz w:val="28"/>
        </w:rPr>
        <w:t xml:space="preserve"> </w:t>
      </w:r>
    </w:p>
    <w:p w:rsidR="000B5D53" w:rsidRPr="000D102F" w:rsidRDefault="000B5D53" w:rsidP="000B5D53">
      <w:pPr>
        <w:rPr>
          <w:rFonts w:cstheme="minorHAnsi"/>
          <w:sz w:val="24"/>
        </w:rPr>
      </w:pPr>
    </w:p>
    <w:p w:rsidR="000B5D53" w:rsidRPr="000D102F" w:rsidRDefault="000B5D53" w:rsidP="000B5D53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lastRenderedPageBreak/>
        <w:drawing>
          <wp:inline distT="0" distB="0" distL="0" distR="0" wp14:anchorId="1C8E8E04" wp14:editId="01D3A13B">
            <wp:extent cx="5045330" cy="3457575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085463" cy="348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D53" w:rsidRPr="000D102F" w:rsidRDefault="000B5D53" w:rsidP="000B5D53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6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определения возможности построения маршрута на том же графе</w:t>
      </w:r>
    </w:p>
    <w:p w:rsidR="000B5D53" w:rsidRPr="000D102F" w:rsidRDefault="000B5D53" w:rsidP="000B5D53">
      <w:pPr>
        <w:rPr>
          <w:rFonts w:cstheme="minorHAnsi"/>
          <w:sz w:val="24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  <w:bookmarkStart w:id="41" w:name="_Toc115048170"/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0B5D53">
      <w:pPr>
        <w:pStyle w:val="2"/>
        <w:rPr>
          <w:rFonts w:asciiTheme="minorHAnsi" w:eastAsiaTheme="minorHAnsi" w:hAnsiTheme="minorHAnsi" w:cstheme="minorHAnsi"/>
          <w:sz w:val="22"/>
          <w:szCs w:val="22"/>
        </w:rPr>
      </w:pPr>
    </w:p>
    <w:p w:rsidR="007912DB" w:rsidRPr="000D102F" w:rsidRDefault="007912DB" w:rsidP="000B5D53">
      <w:pPr>
        <w:pStyle w:val="2"/>
        <w:rPr>
          <w:rFonts w:asciiTheme="minorHAnsi" w:eastAsiaTheme="minorHAnsi" w:hAnsiTheme="minorHAnsi" w:cstheme="minorHAnsi"/>
          <w:sz w:val="22"/>
          <w:szCs w:val="22"/>
        </w:rPr>
      </w:pPr>
    </w:p>
    <w:p w:rsidR="007912DB" w:rsidRPr="000D102F" w:rsidRDefault="007912DB" w:rsidP="007912DB">
      <w:pPr>
        <w:rPr>
          <w:rFonts w:cstheme="minorHAnsi"/>
        </w:rPr>
      </w:pPr>
    </w:p>
    <w:p w:rsidR="007912DB" w:rsidRPr="000D102F" w:rsidRDefault="007912DB" w:rsidP="007912DB">
      <w:pPr>
        <w:rPr>
          <w:rFonts w:cstheme="minorHAnsi"/>
        </w:rPr>
      </w:pPr>
    </w:p>
    <w:p w:rsidR="000B5D53" w:rsidRPr="000D102F" w:rsidRDefault="000B5D53" w:rsidP="000B5D53">
      <w:pPr>
        <w:pStyle w:val="2"/>
        <w:rPr>
          <w:rFonts w:asciiTheme="minorHAnsi" w:hAnsiTheme="minorHAnsi" w:cstheme="minorHAnsi"/>
          <w:sz w:val="28"/>
        </w:rPr>
      </w:pPr>
      <w:r w:rsidRPr="000D102F">
        <w:rPr>
          <w:rFonts w:asciiTheme="minorHAnsi" w:hAnsiTheme="minorHAnsi" w:cstheme="minorHAnsi"/>
          <w:sz w:val="28"/>
        </w:rPr>
        <w:t>Алгоритм Дейкстры</w:t>
      </w:r>
      <w:bookmarkEnd w:id="41"/>
    </w:p>
    <w:p w:rsidR="000B5D53" w:rsidRPr="000D102F" w:rsidRDefault="000B5D53" w:rsidP="000B5D53">
      <w:pPr>
        <w:rPr>
          <w:rFonts w:cstheme="minorHAnsi"/>
          <w:sz w:val="24"/>
        </w:rPr>
      </w:pPr>
    </w:p>
    <w:p w:rsidR="000B5D53" w:rsidRPr="000D102F" w:rsidRDefault="000B5D53" w:rsidP="000B5D53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lastRenderedPageBreak/>
        <w:drawing>
          <wp:inline distT="0" distB="0" distL="0" distR="0" wp14:anchorId="19D97142" wp14:editId="33ADDD5A">
            <wp:extent cx="3743325" cy="350524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759060" cy="351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D53" w:rsidRPr="000D102F" w:rsidRDefault="000B5D53" w:rsidP="000B5D53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7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работы алгоритма Дейкстры на том же графе</w:t>
      </w:r>
    </w:p>
    <w:p w:rsidR="000B5D53" w:rsidRPr="000D102F" w:rsidRDefault="000B5D53" w:rsidP="000B5D53">
      <w:pPr>
        <w:pStyle w:val="2"/>
        <w:rPr>
          <w:rFonts w:asciiTheme="minorHAnsi" w:hAnsiTheme="minorHAnsi" w:cstheme="minorHAnsi"/>
          <w:sz w:val="28"/>
        </w:rPr>
      </w:pPr>
      <w:bookmarkStart w:id="42" w:name="_Toc115048171"/>
      <w:r w:rsidRPr="000D102F">
        <w:rPr>
          <w:rFonts w:asciiTheme="minorHAnsi" w:hAnsiTheme="minorHAnsi" w:cstheme="minorHAnsi"/>
          <w:sz w:val="28"/>
        </w:rPr>
        <w:t>Алгоритм Беллмана – Форда</w:t>
      </w:r>
      <w:bookmarkEnd w:id="42"/>
    </w:p>
    <w:p w:rsidR="000B5D53" w:rsidRPr="000D102F" w:rsidRDefault="000B5D53" w:rsidP="000B5D53">
      <w:pPr>
        <w:rPr>
          <w:rFonts w:cstheme="minorHAnsi"/>
          <w:sz w:val="24"/>
        </w:rPr>
      </w:pPr>
    </w:p>
    <w:p w:rsidR="000B5D53" w:rsidRPr="000D102F" w:rsidRDefault="000B5D53" w:rsidP="000B5D53">
      <w:pPr>
        <w:keepNext/>
        <w:rPr>
          <w:rFonts w:cstheme="minorHAnsi"/>
          <w:sz w:val="24"/>
        </w:rPr>
      </w:pPr>
      <w:r w:rsidRPr="000D102F">
        <w:rPr>
          <w:rFonts w:cstheme="minorHAnsi"/>
          <w:b/>
          <w:noProof/>
          <w:sz w:val="24"/>
          <w:lang w:val="en-US"/>
        </w:rPr>
        <w:drawing>
          <wp:inline distT="0" distB="0" distL="0" distR="0" wp14:anchorId="14EE8291" wp14:editId="234D6408">
            <wp:extent cx="5940425" cy="383476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34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D53" w:rsidRPr="000D102F" w:rsidRDefault="000B5D53" w:rsidP="000B5D53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8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работы алгоритма Беллмана - Форда с отрицательными значениями</w:t>
      </w:r>
    </w:p>
    <w:p w:rsidR="000B5D53" w:rsidRPr="000D102F" w:rsidRDefault="000B5D53" w:rsidP="000B5D53">
      <w:pPr>
        <w:rPr>
          <w:rFonts w:cstheme="minorHAnsi"/>
          <w:sz w:val="24"/>
        </w:rPr>
      </w:pPr>
    </w:p>
    <w:p w:rsidR="000B5D53" w:rsidRPr="000D102F" w:rsidRDefault="000B5D53" w:rsidP="00782E41">
      <w:pPr>
        <w:pStyle w:val="2"/>
        <w:rPr>
          <w:rFonts w:asciiTheme="minorHAnsi" w:hAnsiTheme="minorHAnsi" w:cstheme="minorHAnsi"/>
          <w:sz w:val="28"/>
        </w:rPr>
      </w:pPr>
      <w:bookmarkStart w:id="43" w:name="_Toc115048172"/>
      <w:r w:rsidRPr="000D102F">
        <w:rPr>
          <w:rFonts w:asciiTheme="minorHAnsi" w:hAnsiTheme="minorHAnsi" w:cstheme="minorHAnsi"/>
          <w:sz w:val="28"/>
        </w:rPr>
        <w:lastRenderedPageBreak/>
        <w:t xml:space="preserve">Алгоритм </w:t>
      </w:r>
      <w:r w:rsidR="00782E41" w:rsidRPr="000D102F">
        <w:rPr>
          <w:rFonts w:asciiTheme="minorHAnsi" w:hAnsiTheme="minorHAnsi" w:cstheme="minorHAnsi"/>
          <w:sz w:val="28"/>
        </w:rPr>
        <w:t>Флойда – Уоршелла</w:t>
      </w:r>
      <w:bookmarkEnd w:id="43"/>
    </w:p>
    <w:p w:rsidR="00782E41" w:rsidRPr="000D102F" w:rsidRDefault="00782E41" w:rsidP="00782E41">
      <w:pPr>
        <w:rPr>
          <w:rFonts w:cstheme="minorHAnsi"/>
          <w:sz w:val="24"/>
          <w:lang w:val="en-US"/>
        </w:rPr>
      </w:pPr>
    </w:p>
    <w:p w:rsidR="00782E41" w:rsidRPr="000D102F" w:rsidRDefault="00782E41" w:rsidP="00782E41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  <w:lang w:val="en-US"/>
        </w:rPr>
        <w:drawing>
          <wp:inline distT="0" distB="0" distL="0" distR="0" wp14:anchorId="0FA03957" wp14:editId="5BA6FDCF">
            <wp:extent cx="2572016" cy="34385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83709" cy="3454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E41" w:rsidRPr="000D102F" w:rsidRDefault="00782E41" w:rsidP="00782E41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9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Алгоритм Флойда - Уоршелла с отрицательными весами</w:t>
      </w: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  <w:bookmarkStart w:id="44" w:name="_Toc115048173"/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912DB">
      <w:pPr>
        <w:rPr>
          <w:rFonts w:cstheme="minorHAnsi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912DB">
      <w:pPr>
        <w:rPr>
          <w:rFonts w:cstheme="minorHAnsi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782E41">
      <w:pPr>
        <w:pStyle w:val="2"/>
        <w:rPr>
          <w:rFonts w:asciiTheme="minorHAnsi" w:hAnsiTheme="minorHAnsi" w:cstheme="minorHAnsi"/>
          <w:sz w:val="28"/>
        </w:rPr>
      </w:pPr>
    </w:p>
    <w:p w:rsidR="00055CEA" w:rsidRPr="000D102F" w:rsidRDefault="00055CEA" w:rsidP="00055CEA">
      <w:pPr>
        <w:rPr>
          <w:rFonts w:cstheme="minorHAnsi"/>
        </w:rPr>
      </w:pPr>
    </w:p>
    <w:p w:rsidR="007912DB" w:rsidRPr="000D102F" w:rsidRDefault="007912DB" w:rsidP="007912DB">
      <w:pPr>
        <w:rPr>
          <w:rFonts w:cstheme="minorHAnsi"/>
        </w:rPr>
      </w:pPr>
    </w:p>
    <w:p w:rsidR="00782E41" w:rsidRPr="000D102F" w:rsidRDefault="00782E41" w:rsidP="00782E41">
      <w:pPr>
        <w:pStyle w:val="2"/>
        <w:rPr>
          <w:rFonts w:asciiTheme="minorHAnsi" w:hAnsiTheme="minorHAnsi" w:cstheme="minorHAnsi"/>
          <w:sz w:val="28"/>
        </w:rPr>
      </w:pPr>
      <w:r w:rsidRPr="000D102F">
        <w:rPr>
          <w:rFonts w:asciiTheme="minorHAnsi" w:hAnsiTheme="minorHAnsi" w:cstheme="minorHAnsi"/>
          <w:sz w:val="28"/>
        </w:rPr>
        <w:lastRenderedPageBreak/>
        <w:t>Поток минимальной стоимости</w:t>
      </w:r>
      <w:bookmarkEnd w:id="44"/>
    </w:p>
    <w:p w:rsidR="00782E41" w:rsidRPr="000D102F" w:rsidRDefault="00782E41" w:rsidP="00782E41">
      <w:pPr>
        <w:rPr>
          <w:rFonts w:cstheme="minorHAnsi"/>
          <w:sz w:val="24"/>
        </w:rPr>
      </w:pPr>
    </w:p>
    <w:p w:rsidR="00782E41" w:rsidRPr="000D102F" w:rsidRDefault="00782E41" w:rsidP="00782E41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07F614D6" wp14:editId="2B57636A">
            <wp:extent cx="5940425" cy="5749925"/>
            <wp:effectExtent l="0" t="0" r="3175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4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E41" w:rsidRPr="000D102F" w:rsidRDefault="00782E41" w:rsidP="00782E41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10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нахождения потока минимальной стоимости между заданными вершинами</w:t>
      </w:r>
    </w:p>
    <w:p w:rsidR="00782E41" w:rsidRPr="000D102F" w:rsidRDefault="00782E41" w:rsidP="001938E9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1938E9">
      <w:pPr>
        <w:pStyle w:val="2"/>
        <w:rPr>
          <w:rFonts w:asciiTheme="minorHAnsi" w:hAnsiTheme="minorHAnsi" w:cstheme="minorHAnsi"/>
          <w:sz w:val="28"/>
        </w:rPr>
      </w:pPr>
      <w:bookmarkStart w:id="45" w:name="_Toc115048174"/>
    </w:p>
    <w:p w:rsidR="007912DB" w:rsidRPr="000D102F" w:rsidRDefault="007912DB" w:rsidP="001938E9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1938E9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1938E9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1938E9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1938E9">
      <w:pPr>
        <w:pStyle w:val="2"/>
        <w:rPr>
          <w:rFonts w:asciiTheme="minorHAnsi" w:hAnsiTheme="minorHAnsi" w:cstheme="minorHAnsi"/>
          <w:sz w:val="28"/>
        </w:rPr>
      </w:pPr>
    </w:p>
    <w:p w:rsidR="007912DB" w:rsidRPr="000D102F" w:rsidRDefault="007912DB" w:rsidP="001938E9">
      <w:pPr>
        <w:pStyle w:val="2"/>
        <w:rPr>
          <w:rFonts w:asciiTheme="minorHAnsi" w:eastAsiaTheme="minorHAnsi" w:hAnsiTheme="minorHAnsi" w:cstheme="minorHAnsi"/>
          <w:sz w:val="22"/>
          <w:szCs w:val="22"/>
        </w:rPr>
      </w:pPr>
    </w:p>
    <w:p w:rsidR="007912DB" w:rsidRPr="000D102F" w:rsidRDefault="007912DB" w:rsidP="007912DB">
      <w:pPr>
        <w:rPr>
          <w:rFonts w:cstheme="minorHAnsi"/>
        </w:rPr>
      </w:pPr>
    </w:p>
    <w:p w:rsidR="001938E9" w:rsidRPr="000D102F" w:rsidRDefault="001938E9" w:rsidP="001938E9">
      <w:pPr>
        <w:pStyle w:val="2"/>
        <w:rPr>
          <w:rFonts w:asciiTheme="minorHAnsi" w:hAnsiTheme="minorHAnsi" w:cstheme="minorHAnsi"/>
          <w:sz w:val="28"/>
        </w:rPr>
      </w:pPr>
      <w:r w:rsidRPr="000D102F">
        <w:rPr>
          <w:rFonts w:asciiTheme="minorHAnsi" w:hAnsiTheme="minorHAnsi" w:cstheme="minorHAnsi"/>
          <w:sz w:val="28"/>
        </w:rPr>
        <w:lastRenderedPageBreak/>
        <w:t>Алгоритм Краскала</w:t>
      </w:r>
      <w:bookmarkEnd w:id="45"/>
      <w:r w:rsidRPr="000D102F">
        <w:rPr>
          <w:rFonts w:asciiTheme="minorHAnsi" w:hAnsiTheme="minorHAnsi" w:cstheme="minorHAnsi"/>
          <w:sz w:val="28"/>
        </w:rPr>
        <w:t xml:space="preserve"> </w:t>
      </w:r>
    </w:p>
    <w:p w:rsidR="001938E9" w:rsidRPr="000D102F" w:rsidRDefault="001938E9" w:rsidP="001938E9">
      <w:pPr>
        <w:rPr>
          <w:rFonts w:cstheme="minorHAnsi"/>
          <w:sz w:val="24"/>
        </w:rPr>
      </w:pPr>
    </w:p>
    <w:p w:rsidR="001938E9" w:rsidRPr="000D102F" w:rsidRDefault="001938E9" w:rsidP="001938E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59ED4A48" wp14:editId="597AB60F">
            <wp:extent cx="4143375" cy="33337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8E9" w:rsidRPr="000D102F" w:rsidRDefault="001938E9" w:rsidP="001938E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11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работы алгоритма Краскала</w:t>
      </w:r>
    </w:p>
    <w:p w:rsidR="001938E9" w:rsidRPr="000D102F" w:rsidRDefault="001938E9" w:rsidP="001938E9">
      <w:pPr>
        <w:rPr>
          <w:rFonts w:cstheme="minorHAnsi"/>
          <w:sz w:val="24"/>
        </w:rPr>
      </w:pPr>
    </w:p>
    <w:p w:rsidR="001938E9" w:rsidRPr="000D102F" w:rsidRDefault="001938E9" w:rsidP="001938E9">
      <w:pPr>
        <w:pStyle w:val="2"/>
        <w:rPr>
          <w:rFonts w:asciiTheme="minorHAnsi" w:hAnsiTheme="minorHAnsi" w:cstheme="minorHAnsi"/>
          <w:sz w:val="28"/>
        </w:rPr>
      </w:pPr>
      <w:bookmarkStart w:id="46" w:name="_Toc115048175"/>
      <w:r w:rsidRPr="000D102F">
        <w:rPr>
          <w:rFonts w:asciiTheme="minorHAnsi" w:hAnsiTheme="minorHAnsi" w:cstheme="minorHAnsi"/>
          <w:sz w:val="28"/>
        </w:rPr>
        <w:t>Алгоритм Прима</w:t>
      </w:r>
      <w:bookmarkEnd w:id="46"/>
    </w:p>
    <w:p w:rsidR="001938E9" w:rsidRPr="000D102F" w:rsidRDefault="001938E9" w:rsidP="001938E9">
      <w:pPr>
        <w:rPr>
          <w:rFonts w:cstheme="minorHAnsi"/>
          <w:sz w:val="24"/>
        </w:rPr>
      </w:pPr>
    </w:p>
    <w:p w:rsidR="001938E9" w:rsidRPr="000D102F" w:rsidRDefault="001938E9" w:rsidP="001938E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353A4227" wp14:editId="24CED800">
            <wp:extent cx="4314825" cy="34575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8E9" w:rsidRPr="000D102F" w:rsidRDefault="001938E9" w:rsidP="001938E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="00664409" w:rsidRPr="000D102F">
        <w:rPr>
          <w:rFonts w:cstheme="minorHAnsi"/>
          <w:noProof/>
          <w:color w:val="auto"/>
          <w:sz w:val="20"/>
        </w:rPr>
        <w:t>12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работы алгоритма Прима</w:t>
      </w:r>
    </w:p>
    <w:p w:rsidR="00664409" w:rsidRPr="000D102F" w:rsidRDefault="00664409" w:rsidP="00664409">
      <w:pPr>
        <w:pStyle w:val="2"/>
        <w:rPr>
          <w:rFonts w:asciiTheme="minorHAnsi" w:eastAsiaTheme="minorHAnsi" w:hAnsiTheme="minorHAnsi" w:cstheme="minorHAnsi"/>
          <w:sz w:val="24"/>
          <w:szCs w:val="22"/>
        </w:rPr>
      </w:pPr>
    </w:p>
    <w:p w:rsidR="00664409" w:rsidRPr="000D102F" w:rsidRDefault="00664409" w:rsidP="00664409">
      <w:pPr>
        <w:pStyle w:val="2"/>
        <w:rPr>
          <w:rFonts w:asciiTheme="minorHAnsi" w:eastAsiaTheme="minorHAnsi" w:hAnsiTheme="minorHAnsi" w:cstheme="minorHAnsi"/>
          <w:sz w:val="24"/>
          <w:szCs w:val="22"/>
        </w:rPr>
      </w:pPr>
    </w:p>
    <w:p w:rsidR="00664409" w:rsidRPr="000D102F" w:rsidRDefault="00664409" w:rsidP="00664409">
      <w:pPr>
        <w:rPr>
          <w:rFonts w:cstheme="minorHAnsi"/>
          <w:sz w:val="24"/>
        </w:rPr>
      </w:pPr>
    </w:p>
    <w:p w:rsidR="001938E9" w:rsidRPr="000D102F" w:rsidRDefault="00664409" w:rsidP="00664409">
      <w:pPr>
        <w:pStyle w:val="2"/>
        <w:rPr>
          <w:rFonts w:asciiTheme="minorHAnsi" w:hAnsiTheme="minorHAnsi" w:cstheme="minorHAnsi"/>
          <w:sz w:val="28"/>
        </w:rPr>
      </w:pPr>
      <w:bookmarkStart w:id="47" w:name="_Toc115048176"/>
      <w:r w:rsidRPr="000D102F">
        <w:rPr>
          <w:rFonts w:asciiTheme="minorHAnsi" w:hAnsiTheme="minorHAnsi" w:cstheme="minorHAnsi"/>
          <w:sz w:val="28"/>
        </w:rPr>
        <w:t>Подсчёт количества остовных деревьев в графе</w:t>
      </w:r>
      <w:bookmarkEnd w:id="47"/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664409" w:rsidP="0066440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031C201D" wp14:editId="3F58169F">
            <wp:extent cx="5857875" cy="27717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8578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409" w:rsidRPr="000D102F" w:rsidRDefault="00664409" w:rsidP="0066440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Pr="000D102F">
        <w:rPr>
          <w:rFonts w:cstheme="minorHAnsi"/>
          <w:noProof/>
          <w:color w:val="auto"/>
          <w:sz w:val="20"/>
        </w:rPr>
        <w:t>13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одсчёт количества остовных деревьев в графе</w:t>
      </w:r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664409" w:rsidP="00664409">
      <w:pPr>
        <w:pStyle w:val="2"/>
        <w:rPr>
          <w:rFonts w:asciiTheme="minorHAnsi" w:hAnsiTheme="minorHAnsi" w:cstheme="minorHAnsi"/>
          <w:sz w:val="28"/>
        </w:rPr>
      </w:pPr>
      <w:bookmarkStart w:id="48" w:name="_Toc115048177"/>
      <w:r w:rsidRPr="000D102F">
        <w:rPr>
          <w:rFonts w:asciiTheme="minorHAnsi" w:hAnsiTheme="minorHAnsi" w:cstheme="minorHAnsi"/>
          <w:sz w:val="28"/>
        </w:rPr>
        <w:t>Кодировка графа кодом Прюфера</w:t>
      </w:r>
      <w:bookmarkEnd w:id="48"/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664409" w:rsidP="0066440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  <w:lang w:val="en-US"/>
        </w:rPr>
        <w:drawing>
          <wp:inline distT="0" distB="0" distL="0" distR="0" wp14:anchorId="1E4F1600" wp14:editId="29C74162">
            <wp:extent cx="3897766" cy="3629025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920544" cy="3650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409" w:rsidRPr="000D102F" w:rsidRDefault="00664409" w:rsidP="0066440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Pr="000D102F">
        <w:rPr>
          <w:rFonts w:cstheme="minorHAnsi"/>
          <w:noProof/>
          <w:color w:val="auto"/>
          <w:sz w:val="20"/>
        </w:rPr>
        <w:t>14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кодирования и декодирования кода Прюфера</w:t>
      </w:r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664409" w:rsidP="00664409">
      <w:pPr>
        <w:pStyle w:val="2"/>
        <w:rPr>
          <w:rFonts w:asciiTheme="minorHAnsi" w:hAnsiTheme="minorHAnsi" w:cstheme="minorHAnsi"/>
          <w:sz w:val="28"/>
        </w:rPr>
      </w:pPr>
      <w:bookmarkStart w:id="49" w:name="_Toc115048178"/>
      <w:r w:rsidRPr="000D102F">
        <w:rPr>
          <w:rFonts w:asciiTheme="minorHAnsi" w:hAnsiTheme="minorHAnsi" w:cstheme="minorHAnsi"/>
          <w:sz w:val="28"/>
        </w:rPr>
        <w:t>Поиск Эйлерова цикла</w:t>
      </w:r>
      <w:bookmarkEnd w:id="49"/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664409" w:rsidP="0066440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2B8CB1F4" wp14:editId="28CDC70D">
            <wp:extent cx="5940425" cy="210248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02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409" w:rsidRPr="000D102F" w:rsidRDefault="00664409" w:rsidP="0066440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Pr="000D102F">
        <w:rPr>
          <w:rFonts w:cstheme="minorHAnsi"/>
          <w:noProof/>
          <w:color w:val="auto"/>
          <w:sz w:val="20"/>
        </w:rPr>
        <w:t>15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оиск Эйлерова цикла и модификация до Эйлерова графа</w:t>
      </w:r>
    </w:p>
    <w:p w:rsidR="00664409" w:rsidRPr="000D102F" w:rsidRDefault="00664409" w:rsidP="00664409">
      <w:pPr>
        <w:pStyle w:val="2"/>
        <w:rPr>
          <w:rFonts w:asciiTheme="minorHAnsi" w:hAnsiTheme="minorHAnsi" w:cstheme="minorHAnsi"/>
          <w:sz w:val="28"/>
        </w:rPr>
      </w:pPr>
      <w:bookmarkStart w:id="50" w:name="_Toc115048179"/>
      <w:r w:rsidRPr="000D102F">
        <w:rPr>
          <w:rFonts w:asciiTheme="minorHAnsi" w:hAnsiTheme="minorHAnsi" w:cstheme="minorHAnsi"/>
          <w:sz w:val="28"/>
        </w:rPr>
        <w:t>Поиск Гамильтонова цикла и решение задачи коммивояжера</w:t>
      </w:r>
      <w:bookmarkEnd w:id="50"/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B77F33" w:rsidP="0066440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drawing>
          <wp:inline distT="0" distB="0" distL="0" distR="0" wp14:anchorId="4F0D4118" wp14:editId="65126297">
            <wp:extent cx="5940425" cy="2569210"/>
            <wp:effectExtent l="0" t="0" r="3175" b="254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409" w:rsidRPr="000D102F" w:rsidRDefault="00664409" w:rsidP="0066440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Pr="000D102F">
        <w:rPr>
          <w:rFonts w:cstheme="minorHAnsi"/>
          <w:noProof/>
          <w:color w:val="auto"/>
          <w:sz w:val="20"/>
        </w:rPr>
        <w:t>16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нахождения минимального гамильтонового цикла</w:t>
      </w:r>
    </w:p>
    <w:p w:rsidR="00664409" w:rsidRPr="000D102F" w:rsidRDefault="00664409" w:rsidP="00664409">
      <w:pPr>
        <w:rPr>
          <w:rFonts w:cstheme="minorHAnsi"/>
          <w:sz w:val="24"/>
        </w:rPr>
      </w:pPr>
    </w:p>
    <w:p w:rsidR="00664409" w:rsidRPr="000D102F" w:rsidRDefault="00664409" w:rsidP="00664409">
      <w:pPr>
        <w:keepNext/>
        <w:jc w:val="center"/>
        <w:rPr>
          <w:rFonts w:cstheme="minorHAnsi"/>
          <w:sz w:val="24"/>
        </w:rPr>
      </w:pPr>
      <w:r w:rsidRPr="000D102F">
        <w:rPr>
          <w:rFonts w:cstheme="minorHAnsi"/>
          <w:noProof/>
          <w:sz w:val="24"/>
        </w:rPr>
        <w:lastRenderedPageBreak/>
        <w:drawing>
          <wp:inline distT="0" distB="0" distL="0" distR="0" wp14:anchorId="214D1E9F" wp14:editId="395CA4B0">
            <wp:extent cx="5940425" cy="1998345"/>
            <wp:effectExtent l="0" t="0" r="3175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9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409" w:rsidRPr="000D102F" w:rsidRDefault="00664409" w:rsidP="00664409">
      <w:pPr>
        <w:pStyle w:val="a6"/>
        <w:jc w:val="center"/>
        <w:rPr>
          <w:rFonts w:cstheme="minorHAnsi"/>
          <w:color w:val="auto"/>
          <w:sz w:val="20"/>
        </w:rPr>
      </w:pPr>
      <w:r w:rsidRPr="000D102F">
        <w:rPr>
          <w:rFonts w:cstheme="minorHAnsi"/>
          <w:color w:val="auto"/>
          <w:sz w:val="20"/>
        </w:rPr>
        <w:t xml:space="preserve">Рисунок </w:t>
      </w:r>
      <w:r w:rsidRPr="000D102F">
        <w:rPr>
          <w:rFonts w:cstheme="minorHAnsi"/>
          <w:color w:val="auto"/>
          <w:sz w:val="20"/>
        </w:rPr>
        <w:fldChar w:fldCharType="begin"/>
      </w:r>
      <w:r w:rsidRPr="000D102F">
        <w:rPr>
          <w:rFonts w:cstheme="minorHAnsi"/>
          <w:color w:val="auto"/>
          <w:sz w:val="20"/>
        </w:rPr>
        <w:instrText xml:space="preserve"> SEQ Рисунок \* ARABIC </w:instrText>
      </w:r>
      <w:r w:rsidRPr="000D102F">
        <w:rPr>
          <w:rFonts w:cstheme="minorHAnsi"/>
          <w:color w:val="auto"/>
          <w:sz w:val="20"/>
        </w:rPr>
        <w:fldChar w:fldCharType="separate"/>
      </w:r>
      <w:r w:rsidRPr="000D102F">
        <w:rPr>
          <w:rFonts w:cstheme="minorHAnsi"/>
          <w:noProof/>
          <w:color w:val="auto"/>
          <w:sz w:val="20"/>
        </w:rPr>
        <w:t>17</w:t>
      </w:r>
      <w:r w:rsidRPr="000D102F">
        <w:rPr>
          <w:rFonts w:cstheme="minorHAnsi"/>
          <w:color w:val="auto"/>
          <w:sz w:val="20"/>
        </w:rPr>
        <w:fldChar w:fldCharType="end"/>
      </w:r>
      <w:r w:rsidRPr="000D102F">
        <w:rPr>
          <w:rFonts w:cstheme="minorHAnsi"/>
          <w:color w:val="auto"/>
          <w:sz w:val="20"/>
        </w:rPr>
        <w:t>: Пример части файла с перечисленными гамильтоновыми циклами</w:t>
      </w: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5D48DA" w:rsidRPr="000D102F" w:rsidRDefault="005D48DA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7912DB" w:rsidRPr="000D102F" w:rsidRDefault="007912DB" w:rsidP="005D48DA">
      <w:pPr>
        <w:rPr>
          <w:rFonts w:cstheme="minorHAnsi"/>
          <w:sz w:val="24"/>
        </w:rPr>
      </w:pPr>
    </w:p>
    <w:p w:rsidR="005D48DA" w:rsidRPr="000D102F" w:rsidRDefault="00076BD8" w:rsidP="00076BD8">
      <w:pPr>
        <w:pStyle w:val="1"/>
        <w:rPr>
          <w:rFonts w:asciiTheme="minorHAnsi" w:hAnsiTheme="minorHAnsi" w:cstheme="minorHAnsi"/>
          <w:sz w:val="36"/>
        </w:rPr>
      </w:pPr>
      <w:bookmarkStart w:id="51" w:name="_Toc115048180"/>
      <w:r w:rsidRPr="000D102F">
        <w:rPr>
          <w:rFonts w:asciiTheme="minorHAnsi" w:hAnsiTheme="minorHAnsi" w:cstheme="minorHAnsi"/>
          <w:sz w:val="36"/>
        </w:rPr>
        <w:lastRenderedPageBreak/>
        <w:t>Заключение</w:t>
      </w:r>
      <w:bookmarkEnd w:id="51"/>
    </w:p>
    <w:p w:rsidR="00076BD8" w:rsidRPr="000D102F" w:rsidRDefault="00076BD8" w:rsidP="00076BD8">
      <w:pPr>
        <w:rPr>
          <w:rFonts w:cstheme="minorHAnsi"/>
          <w:sz w:val="24"/>
        </w:rPr>
      </w:pPr>
    </w:p>
    <w:p w:rsidR="00076BD8" w:rsidRPr="000D102F" w:rsidRDefault="00076BD8" w:rsidP="00076BD8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В результате работы был реализован вспомогательный класс</w:t>
      </w:r>
      <w:r w:rsidR="00B56EEF" w:rsidRPr="000D102F">
        <w:rPr>
          <w:rFonts w:cstheme="minorHAnsi"/>
          <w:sz w:val="24"/>
        </w:rPr>
        <w:t>,</w:t>
      </w:r>
      <w:r w:rsidRPr="000D102F">
        <w:rPr>
          <w:rFonts w:cstheme="minorHAnsi"/>
          <w:sz w:val="24"/>
        </w:rPr>
        <w:t xml:space="preserve"> представляющий собой модель матрицы графа. Также, были реализованы функции на основе существующих и разобранных алгоритмов. </w:t>
      </w:r>
    </w:p>
    <w:p w:rsidR="00B56EEF" w:rsidRPr="000D102F" w:rsidRDefault="00B56EEF" w:rsidP="00B56EEF">
      <w:pPr>
        <w:pStyle w:val="a3"/>
        <w:numPr>
          <w:ilvl w:val="0"/>
          <w:numId w:val="16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Определение экстремальных путей. Метод Шимбелла</w:t>
      </w:r>
    </w:p>
    <w:p w:rsidR="00B56EEF" w:rsidRPr="000D102F" w:rsidRDefault="00B56EEF" w:rsidP="00B56EEF">
      <w:pPr>
        <w:pStyle w:val="a3"/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В ходе работы был реализован алгоритм Шимбелла для поиска минимальных и максимальных путей. Алгоритм данного метода широко известен. </w:t>
      </w:r>
      <w:r w:rsidR="00E70558" w:rsidRPr="000D102F">
        <w:rPr>
          <w:rFonts w:cstheme="minorHAnsi"/>
          <w:sz w:val="24"/>
        </w:rPr>
        <w:t>Метод не является наиболее эффективным и уступает прочим алгоритмам по скорости выполнения и расходу памяти.</w:t>
      </w:r>
    </w:p>
    <w:p w:rsidR="00E70558" w:rsidRPr="000D102F" w:rsidRDefault="00E70558" w:rsidP="00E70558">
      <w:pPr>
        <w:pStyle w:val="a3"/>
        <w:numPr>
          <w:ilvl w:val="0"/>
          <w:numId w:val="16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иска кратчайших путей в графе</w:t>
      </w:r>
      <w:r w:rsidRPr="000D102F">
        <w:rPr>
          <w:rFonts w:cstheme="minorHAnsi"/>
          <w:sz w:val="24"/>
        </w:rPr>
        <w:br/>
        <w:t>Были реализованы алгоритмы: Дейстры, Беллмана – Форда, Флойда – Уоршела.</w:t>
      </w:r>
      <w:r w:rsidRPr="000D102F">
        <w:rPr>
          <w:rFonts w:cstheme="minorHAnsi"/>
          <w:sz w:val="24"/>
        </w:rPr>
        <w:br/>
        <w:t xml:space="preserve">Алгоритм Дейстры является самым быстрым из перечисленных </w:t>
      </w:r>
      <w:r w:rsidR="00AF42F5" w:rsidRPr="000D102F">
        <w:rPr>
          <w:rFonts w:cstheme="minorHAnsi"/>
          <w:position w:val="-4"/>
          <w:sz w:val="24"/>
        </w:rPr>
        <w:object w:dxaOrig="180" w:dyaOrig="279">
          <v:shape id="_x0000_i1069" type="#_x0000_t75" style="width:9pt;height:14.25pt" o:ole="">
            <v:imagedata r:id="rId112" o:title=""/>
          </v:shape>
          <o:OLEObject Type="Embed" ProgID="Equation.DSMT4" ShapeID="_x0000_i1069" DrawAspect="Content" ObjectID="_1725842960" r:id="rId113"/>
        </w:object>
      </w:r>
      <m:oMath>
        <m:r>
          <w:rPr>
            <w:rFonts w:ascii="Cambria Math" w:hAnsi="Cambria Math" w:cstheme="minorHAnsi"/>
            <w:sz w:val="24"/>
          </w:rPr>
          <m:t>(O</m:t>
        </m:r>
        <m:d>
          <m:dPr>
            <m:ctrlPr>
              <w:rPr>
                <w:rFonts w:ascii="Cambria Math" w:hAnsi="Cambria Math" w:cstheme="minorHAnsi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</w:rPr>
                  <m:t>n</m:t>
                </m:r>
              </m:e>
              <m:sup>
                <m:r>
                  <w:rPr>
                    <w:rFonts w:ascii="Cambria Math" w:hAnsi="Cambria Math" w:cstheme="minorHAnsi"/>
                    <w:sz w:val="24"/>
                  </w:rPr>
                  <m:t>2</m:t>
                </m:r>
              </m:sup>
            </m:sSup>
          </m:e>
        </m:d>
        <m:r>
          <w:rPr>
            <w:rFonts w:ascii="Cambria Math" w:hAnsi="Cambria Math" w:cstheme="minorHAnsi"/>
            <w:sz w:val="24"/>
          </w:rPr>
          <m:t>)</m:t>
        </m:r>
      </m:oMath>
      <w:r w:rsidR="0086471A" w:rsidRPr="000D102F">
        <w:rPr>
          <w:rFonts w:eastAsiaTheme="minorEastAsia" w:cstheme="minorHAnsi"/>
          <w:sz w:val="24"/>
        </w:rPr>
        <w:t>, но имеет недостаток, так как может использоваться исключительно для графов с положительными весами.</w:t>
      </w:r>
      <w:r w:rsidR="0086471A" w:rsidRPr="000D102F">
        <w:rPr>
          <w:rFonts w:eastAsiaTheme="minorEastAsia" w:cstheme="minorHAnsi"/>
          <w:sz w:val="24"/>
        </w:rPr>
        <w:br/>
        <w:t>Алгоритм Беллмана – Форда в общем случае медленнее, чем алгоритм Дейкстры (</w:t>
      </w:r>
      <m:oMath>
        <m:r>
          <w:rPr>
            <w:rFonts w:ascii="Cambria Math" w:eastAsiaTheme="minorEastAsia" w:hAnsi="Cambria Math" w:cstheme="minorHAnsi"/>
            <w:sz w:val="24"/>
          </w:rPr>
          <m:t>(O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</w:rPr>
                  <m:t>E</m:t>
                </m:r>
              </m:e>
            </m:d>
            <m:r>
              <w:rPr>
                <w:rFonts w:ascii="Cambria Math" w:eastAsiaTheme="minorEastAsia" w:hAnsi="Cambria Math" w:cstheme="minorHAnsi"/>
                <w:sz w:val="24"/>
              </w:rPr>
              <m:t>*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4"/>
                  </w:rPr>
                  <m:t>V</m:t>
                </m:r>
              </m:e>
            </m:d>
          </m:e>
        </m:d>
        <m:r>
          <w:rPr>
            <w:rFonts w:ascii="Cambria Math" w:eastAsiaTheme="minorEastAsia" w:hAnsi="Cambria Math" w:cstheme="minorHAnsi"/>
            <w:sz w:val="24"/>
          </w:rPr>
          <m:t>)</m:t>
        </m:r>
      </m:oMath>
      <w:r w:rsidR="0086471A" w:rsidRPr="000D102F">
        <w:rPr>
          <w:rFonts w:eastAsiaTheme="minorEastAsia" w:cstheme="minorHAnsi"/>
          <w:sz w:val="24"/>
        </w:rPr>
        <w:t xml:space="preserve">, так как ребер в графе больше, чем вершин. Но, тем не менее, данный алгоритм может работать с отрицательными весами, при условии отсутствия отрицательных циклов. </w:t>
      </w:r>
      <w:r w:rsidR="0086471A" w:rsidRPr="000D102F">
        <w:rPr>
          <w:rFonts w:eastAsiaTheme="minorEastAsia" w:cstheme="minorHAnsi"/>
          <w:sz w:val="24"/>
        </w:rPr>
        <w:br/>
        <w:t xml:space="preserve">Алгоритм Флойда – Уоршела имеет самую высокую сложность среди всех перечисленных алгоритмов </w:t>
      </w:r>
      <m:oMath>
        <m:r>
          <w:rPr>
            <w:rFonts w:ascii="Cambria Math" w:eastAsiaTheme="minorEastAsia" w:hAnsi="Cambria Math" w:cstheme="minorHAnsi"/>
            <w:sz w:val="24"/>
          </w:rPr>
          <m:t>(</m:t>
        </m:r>
        <m:r>
          <w:rPr>
            <w:rFonts w:ascii="Cambria Math" w:eastAsiaTheme="minorEastAsia" w:hAnsi="Cambria Math" w:cstheme="minorHAnsi"/>
            <w:sz w:val="24"/>
            <w:lang w:val="en-US"/>
          </w:rPr>
          <m:t>O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4"/>
                  </w:rPr>
                  <m:t>3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24"/>
          </w:rPr>
          <m:t>)</m:t>
        </m:r>
      </m:oMath>
      <w:r w:rsidR="0086471A" w:rsidRPr="000D102F">
        <w:rPr>
          <w:rFonts w:eastAsiaTheme="minorEastAsia" w:cstheme="minorHAnsi"/>
          <w:sz w:val="24"/>
        </w:rPr>
        <w:t>, но не накладывает условия на веса ребер и ищет кратчайшие пути не от одной вершины до всех, а от всех вершин сразу же до всех.</w:t>
      </w:r>
    </w:p>
    <w:p w:rsidR="00D956FC" w:rsidRPr="000D102F" w:rsidRDefault="0086471A" w:rsidP="00E70558">
      <w:pPr>
        <w:pStyle w:val="a3"/>
        <w:numPr>
          <w:ilvl w:val="0"/>
          <w:numId w:val="16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иск остовов минимального веса. Код Прюфера.</w:t>
      </w:r>
      <w:r w:rsidRPr="000D102F">
        <w:rPr>
          <w:rFonts w:cstheme="minorHAnsi"/>
          <w:sz w:val="24"/>
        </w:rPr>
        <w:br/>
        <w:t>Были реализованы алгоритмы Прима и Краскала для поиска остовов минимального веса.</w:t>
      </w:r>
      <w:r w:rsidRPr="000D102F">
        <w:rPr>
          <w:rFonts w:cstheme="minorHAnsi"/>
          <w:sz w:val="24"/>
        </w:rPr>
        <w:br/>
        <w:t xml:space="preserve">Недостаток алгоритма Прима заключается в том, что в нем на каждом шаге необходимо просматривать все оставшиеся ребра для поиска минимального. В случае алгоритма Краскала его недостатком является то, что необходимо реализовывать хранение и сортировку списка ребер. </w:t>
      </w:r>
      <w:r w:rsidR="00D956FC" w:rsidRPr="000D102F">
        <w:rPr>
          <w:rFonts w:cstheme="minorHAnsi"/>
          <w:sz w:val="24"/>
        </w:rPr>
        <w:br/>
        <w:t xml:space="preserve">С помощью кода Прюфера было произведено кодирование полученных остовных деревьев. Данный метод хранения остовов удобен для использования, так как является более минимальным представлением в виде </w:t>
      </w:r>
      <w:r w:rsidR="00D956FC" w:rsidRPr="000D102F">
        <w:rPr>
          <w:rFonts w:cstheme="minorHAnsi"/>
          <w:sz w:val="24"/>
          <w:lang w:val="en-US"/>
        </w:rPr>
        <w:t>n</w:t>
      </w:r>
      <w:r w:rsidR="00D956FC" w:rsidRPr="000D102F">
        <w:rPr>
          <w:rFonts w:cstheme="minorHAnsi"/>
          <w:sz w:val="24"/>
        </w:rPr>
        <w:t xml:space="preserve"> мерного массива вместо матрицы размера </w:t>
      </w:r>
      <w:r w:rsidR="00D956FC" w:rsidRPr="000D102F">
        <w:rPr>
          <w:rFonts w:cstheme="minorHAnsi"/>
          <w:sz w:val="24"/>
          <w:lang w:val="en-US"/>
        </w:rPr>
        <w:t>n</w:t>
      </w:r>
      <w:r w:rsidR="00D956FC" w:rsidRPr="000D102F">
        <w:rPr>
          <w:rFonts w:cstheme="minorHAnsi"/>
          <w:sz w:val="24"/>
        </w:rPr>
        <w:t>*</w:t>
      </w:r>
      <w:r w:rsidR="00D956FC" w:rsidRPr="000D102F">
        <w:rPr>
          <w:rFonts w:cstheme="minorHAnsi"/>
          <w:sz w:val="24"/>
          <w:lang w:val="en-US"/>
        </w:rPr>
        <w:t>n</w:t>
      </w:r>
      <w:r w:rsidR="00D956FC" w:rsidRPr="000D102F">
        <w:rPr>
          <w:rFonts w:cstheme="minorHAnsi"/>
          <w:sz w:val="24"/>
        </w:rPr>
        <w:t>. Однако, недостатком хранения является отсутствие возможности указать веса ребер.</w:t>
      </w:r>
    </w:p>
    <w:p w:rsidR="00003390" w:rsidRPr="000D102F" w:rsidRDefault="00D956FC" w:rsidP="00E70558">
      <w:pPr>
        <w:pStyle w:val="a3"/>
        <w:numPr>
          <w:ilvl w:val="0"/>
          <w:numId w:val="16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иск максимального потока. Поиск потока минимальной стоимости.</w:t>
      </w:r>
      <w:r w:rsidRPr="000D102F">
        <w:rPr>
          <w:rFonts w:cstheme="minorHAnsi"/>
          <w:sz w:val="24"/>
        </w:rPr>
        <w:br/>
        <w:t xml:space="preserve">Для поиска максимального потока использовался алгоритм Форда – Фалкерсона. Данный алгоритм основан на теореме Форда – Фалкерсона. Для поиска потока минимальной стоимости </w:t>
      </w:r>
      <w:r w:rsidR="00003390" w:rsidRPr="000D102F">
        <w:rPr>
          <w:rFonts w:cstheme="minorHAnsi"/>
          <w:sz w:val="24"/>
        </w:rPr>
        <w:t>используется ранее реализованный алгоритм Беллмана – Форда.</w:t>
      </w:r>
    </w:p>
    <w:p w:rsidR="00003390" w:rsidRPr="000D102F" w:rsidRDefault="00003390" w:rsidP="00E70558">
      <w:pPr>
        <w:pStyle w:val="a3"/>
        <w:numPr>
          <w:ilvl w:val="0"/>
          <w:numId w:val="16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Поиск и построение эйлеровых и гамильтоновых циклов. Решение задачи коммивояжера.</w:t>
      </w:r>
    </w:p>
    <w:p w:rsidR="00FF63B4" w:rsidRPr="000D102F" w:rsidRDefault="00003390" w:rsidP="00003390">
      <w:pPr>
        <w:pStyle w:val="a3"/>
        <w:rPr>
          <w:rFonts w:cstheme="minorHAnsi"/>
          <w:sz w:val="24"/>
        </w:rPr>
      </w:pPr>
      <w:r w:rsidRPr="000D102F">
        <w:rPr>
          <w:rFonts w:cstheme="minorHAnsi"/>
          <w:sz w:val="24"/>
        </w:rPr>
        <w:t xml:space="preserve">Эйлеровы графы строились в соответствии с теоремой Эйлера, гамильтоновы – в соответствии с ранее описанным условием Дирака. Было установлено, что поиск </w:t>
      </w:r>
      <w:r w:rsidRPr="000D102F">
        <w:rPr>
          <w:rFonts w:cstheme="minorHAnsi"/>
          <w:sz w:val="24"/>
        </w:rPr>
        <w:lastRenderedPageBreak/>
        <w:t xml:space="preserve">эйлеровых циклов в графе является более простой задачей, чем гамильтоновых, </w:t>
      </w:r>
      <w:r w:rsidR="00FF63B4" w:rsidRPr="000D102F">
        <w:rPr>
          <w:rFonts w:cstheme="minorHAnsi"/>
          <w:sz w:val="24"/>
        </w:rPr>
        <w:t>так как для поиска эйлеровых циклов существует полиномиальный алгоритм, в то время как с гамильтоновыми циклами необходимо использовать перебор экспоненциальной сложности.</w:t>
      </w:r>
      <w:r w:rsidR="00FF63B4" w:rsidRPr="000D102F">
        <w:rPr>
          <w:rFonts w:cstheme="minorHAnsi"/>
          <w:sz w:val="24"/>
        </w:rPr>
        <w:br/>
        <w:t xml:space="preserve">Для решения задачи коммивояжера находятся все гамильтоновы циклы и из них выбирается наименьший. </w:t>
      </w:r>
    </w:p>
    <w:p w:rsidR="00FF63B4" w:rsidRPr="000D102F" w:rsidRDefault="00FF63B4" w:rsidP="00003390">
      <w:pPr>
        <w:pStyle w:val="a3"/>
        <w:rPr>
          <w:rFonts w:cstheme="minorHAnsi"/>
          <w:sz w:val="24"/>
        </w:rPr>
      </w:pPr>
    </w:p>
    <w:p w:rsidR="00FF63B4" w:rsidRPr="000D102F" w:rsidRDefault="00FF63B4" w:rsidP="00003390">
      <w:pPr>
        <w:pStyle w:val="a3"/>
        <w:rPr>
          <w:rFonts w:cstheme="minorHAnsi"/>
          <w:sz w:val="24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240E53" w:rsidRPr="000D102F" w:rsidRDefault="00240E53" w:rsidP="00FF63B4">
      <w:pPr>
        <w:pStyle w:val="1"/>
        <w:rPr>
          <w:rFonts w:asciiTheme="minorHAnsi" w:eastAsiaTheme="minorHAnsi" w:hAnsiTheme="minorHAnsi" w:cstheme="minorHAnsi"/>
          <w:sz w:val="22"/>
          <w:szCs w:val="22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240E53" w:rsidRPr="000D102F" w:rsidRDefault="00240E53" w:rsidP="00FF63B4">
      <w:pPr>
        <w:pStyle w:val="1"/>
        <w:rPr>
          <w:rFonts w:asciiTheme="minorHAnsi" w:hAnsiTheme="minorHAnsi" w:cstheme="minorHAnsi"/>
          <w:sz w:val="36"/>
        </w:rPr>
      </w:pPr>
    </w:p>
    <w:p w:rsidR="00240E53" w:rsidRPr="000D102F" w:rsidRDefault="00240E53" w:rsidP="00240E53">
      <w:pPr>
        <w:rPr>
          <w:rFonts w:cstheme="minorHAnsi"/>
        </w:rPr>
      </w:pPr>
    </w:p>
    <w:p w:rsidR="007912DB" w:rsidRPr="000D102F" w:rsidRDefault="007912DB" w:rsidP="00240E53">
      <w:pPr>
        <w:rPr>
          <w:rFonts w:cstheme="minorHAnsi"/>
        </w:rPr>
      </w:pPr>
    </w:p>
    <w:p w:rsidR="007912DB" w:rsidRPr="000D102F" w:rsidRDefault="007912DB" w:rsidP="00240E53">
      <w:pPr>
        <w:rPr>
          <w:rFonts w:cstheme="minorHAnsi"/>
        </w:rPr>
      </w:pPr>
    </w:p>
    <w:p w:rsidR="00FF63B4" w:rsidRPr="000D102F" w:rsidRDefault="00FF63B4" w:rsidP="00FF63B4">
      <w:pPr>
        <w:pStyle w:val="1"/>
        <w:rPr>
          <w:rFonts w:asciiTheme="minorHAnsi" w:hAnsiTheme="minorHAnsi" w:cstheme="minorHAnsi"/>
          <w:sz w:val="36"/>
        </w:rPr>
      </w:pPr>
      <w:bookmarkStart w:id="52" w:name="_Toc115048181"/>
      <w:r w:rsidRPr="000D102F">
        <w:rPr>
          <w:rFonts w:asciiTheme="minorHAnsi" w:hAnsiTheme="minorHAnsi" w:cstheme="minorHAnsi"/>
          <w:sz w:val="36"/>
        </w:rPr>
        <w:lastRenderedPageBreak/>
        <w:t>Список используемой литературы</w:t>
      </w:r>
      <w:bookmarkEnd w:id="52"/>
    </w:p>
    <w:p w:rsidR="00FF63B4" w:rsidRPr="000D102F" w:rsidRDefault="00FF63B4" w:rsidP="00FF63B4">
      <w:pPr>
        <w:rPr>
          <w:rFonts w:cstheme="minorHAnsi"/>
          <w:sz w:val="24"/>
        </w:rPr>
      </w:pPr>
    </w:p>
    <w:p w:rsidR="00FF63B4" w:rsidRPr="000D102F" w:rsidRDefault="00FF63B4" w:rsidP="00FF63B4">
      <w:pPr>
        <w:pStyle w:val="a3"/>
        <w:numPr>
          <w:ilvl w:val="0"/>
          <w:numId w:val="18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Ф.А. Новиков. Дискретная математика для программистов. СПб: Питер Пресс, 2009г. 364с.</w:t>
      </w:r>
    </w:p>
    <w:p w:rsidR="00FF63B4" w:rsidRPr="000D102F" w:rsidRDefault="00FF63B4" w:rsidP="00FF63B4">
      <w:pPr>
        <w:pStyle w:val="a3"/>
        <w:numPr>
          <w:ilvl w:val="0"/>
          <w:numId w:val="18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С.Д. Шапорев. Дискретная математика. СПб: БХВ – Петербург, 2006г. 369с.</w:t>
      </w:r>
    </w:p>
    <w:p w:rsidR="00FF63B4" w:rsidRPr="000D102F" w:rsidRDefault="00FF63B4" w:rsidP="00FF63B4">
      <w:pPr>
        <w:pStyle w:val="a3"/>
        <w:numPr>
          <w:ilvl w:val="0"/>
          <w:numId w:val="18"/>
        </w:numPr>
        <w:rPr>
          <w:rFonts w:cstheme="minorHAnsi"/>
          <w:sz w:val="24"/>
        </w:rPr>
      </w:pPr>
      <w:r w:rsidRPr="000D102F">
        <w:rPr>
          <w:rFonts w:cstheme="minorHAnsi"/>
          <w:sz w:val="24"/>
        </w:rPr>
        <w:t>Р.Н. Вадзинский. Справочник по вероятностным распределениям. СПб</w:t>
      </w:r>
      <w:r w:rsidRPr="000D102F">
        <w:rPr>
          <w:rFonts w:cstheme="minorHAnsi"/>
          <w:sz w:val="24"/>
          <w:lang w:val="en-US"/>
        </w:rPr>
        <w:t>:</w:t>
      </w:r>
      <w:r w:rsidRPr="000D102F">
        <w:rPr>
          <w:rFonts w:cstheme="minorHAnsi"/>
          <w:sz w:val="24"/>
        </w:rPr>
        <w:t xml:space="preserve"> Наука</w:t>
      </w:r>
      <w:r w:rsidRPr="000D102F">
        <w:rPr>
          <w:rFonts w:cstheme="minorHAnsi"/>
          <w:sz w:val="24"/>
          <w:lang w:val="en-US"/>
        </w:rPr>
        <w:t>, 2001</w:t>
      </w:r>
      <w:r w:rsidRPr="000D102F">
        <w:rPr>
          <w:rFonts w:cstheme="minorHAnsi"/>
          <w:sz w:val="24"/>
        </w:rPr>
        <w:t>г. 294с.</w:t>
      </w:r>
    </w:p>
    <w:p w:rsidR="0086471A" w:rsidRPr="000D102F" w:rsidRDefault="0086471A" w:rsidP="00FF63B4">
      <w:pPr>
        <w:rPr>
          <w:rFonts w:cstheme="minorHAnsi"/>
          <w:sz w:val="24"/>
        </w:rPr>
      </w:pPr>
      <w:r w:rsidRPr="000D102F">
        <w:rPr>
          <w:rFonts w:cstheme="minorHAnsi"/>
          <w:sz w:val="24"/>
        </w:rPr>
        <w:br/>
      </w:r>
    </w:p>
    <w:sectPr w:rsidR="0086471A" w:rsidRPr="000D102F" w:rsidSect="00D80626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B5FCA"/>
    <w:multiLevelType w:val="hybridMultilevel"/>
    <w:tmpl w:val="297827BA"/>
    <w:lvl w:ilvl="0" w:tplc="0028542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93893"/>
    <w:multiLevelType w:val="hybridMultilevel"/>
    <w:tmpl w:val="182E1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F2156"/>
    <w:multiLevelType w:val="hybridMultilevel"/>
    <w:tmpl w:val="4A0889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3C12EB"/>
    <w:multiLevelType w:val="hybridMultilevel"/>
    <w:tmpl w:val="EC1CAA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331F6"/>
    <w:multiLevelType w:val="multilevel"/>
    <w:tmpl w:val="9EFC93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 w15:restartNumberingAfterBreak="0">
    <w:nsid w:val="09553705"/>
    <w:multiLevelType w:val="hybridMultilevel"/>
    <w:tmpl w:val="74729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E760EC"/>
    <w:multiLevelType w:val="hybridMultilevel"/>
    <w:tmpl w:val="00F28C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277E59"/>
    <w:multiLevelType w:val="hybridMultilevel"/>
    <w:tmpl w:val="EE24A4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F50951"/>
    <w:multiLevelType w:val="hybridMultilevel"/>
    <w:tmpl w:val="1EA024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5E6F5E"/>
    <w:multiLevelType w:val="hybridMultilevel"/>
    <w:tmpl w:val="539257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9F0DB7"/>
    <w:multiLevelType w:val="hybridMultilevel"/>
    <w:tmpl w:val="A68A9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D25CDD"/>
    <w:multiLevelType w:val="hybridMultilevel"/>
    <w:tmpl w:val="ADC876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B5668"/>
    <w:multiLevelType w:val="hybridMultilevel"/>
    <w:tmpl w:val="32346C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265D75"/>
    <w:multiLevelType w:val="hybridMultilevel"/>
    <w:tmpl w:val="353E05C6"/>
    <w:lvl w:ilvl="0" w:tplc="0028542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BB3B7A"/>
    <w:multiLevelType w:val="hybridMultilevel"/>
    <w:tmpl w:val="4B08F5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63DBB"/>
    <w:multiLevelType w:val="hybridMultilevel"/>
    <w:tmpl w:val="FC143D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D13843"/>
    <w:multiLevelType w:val="hybridMultilevel"/>
    <w:tmpl w:val="708063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301304"/>
    <w:multiLevelType w:val="hybridMultilevel"/>
    <w:tmpl w:val="4768EE9A"/>
    <w:lvl w:ilvl="0" w:tplc="21E262A4">
      <w:start w:val="1"/>
      <w:numFmt w:val="decimal"/>
      <w:lvlText w:val="%1)"/>
      <w:lvlJc w:val="left"/>
      <w:pPr>
        <w:ind w:left="0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1" w:tplc="81BC8552">
      <w:start w:val="1"/>
      <w:numFmt w:val="lowerLetter"/>
      <w:lvlText w:val="%2"/>
      <w:lvlJc w:val="left"/>
      <w:pPr>
        <w:ind w:left="137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2" w:tplc="44CCBD36">
      <w:start w:val="1"/>
      <w:numFmt w:val="lowerRoman"/>
      <w:lvlText w:val="%3"/>
      <w:lvlJc w:val="left"/>
      <w:pPr>
        <w:ind w:left="209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3" w:tplc="62D053E6">
      <w:start w:val="1"/>
      <w:numFmt w:val="decimal"/>
      <w:lvlText w:val="%4"/>
      <w:lvlJc w:val="left"/>
      <w:pPr>
        <w:ind w:left="281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4" w:tplc="0520DCCE">
      <w:start w:val="1"/>
      <w:numFmt w:val="lowerLetter"/>
      <w:lvlText w:val="%5"/>
      <w:lvlJc w:val="left"/>
      <w:pPr>
        <w:ind w:left="353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5" w:tplc="48C080F0">
      <w:start w:val="1"/>
      <w:numFmt w:val="lowerRoman"/>
      <w:lvlText w:val="%6"/>
      <w:lvlJc w:val="left"/>
      <w:pPr>
        <w:ind w:left="425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6" w:tplc="DE003E84">
      <w:start w:val="1"/>
      <w:numFmt w:val="decimal"/>
      <w:lvlText w:val="%7"/>
      <w:lvlJc w:val="left"/>
      <w:pPr>
        <w:ind w:left="497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7" w:tplc="A60CAF3C">
      <w:start w:val="1"/>
      <w:numFmt w:val="lowerLetter"/>
      <w:lvlText w:val="%8"/>
      <w:lvlJc w:val="left"/>
      <w:pPr>
        <w:ind w:left="569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  <w:lvl w:ilvl="8" w:tplc="0DE0C110">
      <w:start w:val="1"/>
      <w:numFmt w:val="lowerRoman"/>
      <w:lvlText w:val="%9"/>
      <w:lvlJc w:val="left"/>
      <w:pPr>
        <w:ind w:left="6419" w:firstLine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0"/>
        <w:szCs w:val="20"/>
        <w:u w:val="none" w:color="000000"/>
        <w:effect w:val="none"/>
        <w:bdr w:val="none" w:sz="0" w:space="0" w:color="auto" w:frame="1"/>
        <w:vertAlign w:val="baseline"/>
      </w:r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10"/>
  </w:num>
  <w:num w:numId="6">
    <w:abstractNumId w:val="1"/>
  </w:num>
  <w:num w:numId="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3"/>
  </w:num>
  <w:num w:numId="10">
    <w:abstractNumId w:val="15"/>
  </w:num>
  <w:num w:numId="11">
    <w:abstractNumId w:val="8"/>
  </w:num>
  <w:num w:numId="12">
    <w:abstractNumId w:val="12"/>
  </w:num>
  <w:num w:numId="13">
    <w:abstractNumId w:val="16"/>
  </w:num>
  <w:num w:numId="14">
    <w:abstractNumId w:val="11"/>
  </w:num>
  <w:num w:numId="15">
    <w:abstractNumId w:val="9"/>
  </w:num>
  <w:num w:numId="16">
    <w:abstractNumId w:val="5"/>
  </w:num>
  <w:num w:numId="17">
    <w:abstractNumId w:val="0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7B0A"/>
    <w:rsid w:val="00003390"/>
    <w:rsid w:val="00025B9A"/>
    <w:rsid w:val="00037897"/>
    <w:rsid w:val="00055CEA"/>
    <w:rsid w:val="00076BD8"/>
    <w:rsid w:val="000A22F6"/>
    <w:rsid w:val="000A3BDE"/>
    <w:rsid w:val="000B5D53"/>
    <w:rsid w:val="000D102F"/>
    <w:rsid w:val="000F60FA"/>
    <w:rsid w:val="00136BCD"/>
    <w:rsid w:val="001938E9"/>
    <w:rsid w:val="001C5D8C"/>
    <w:rsid w:val="001F1213"/>
    <w:rsid w:val="00240E53"/>
    <w:rsid w:val="002820B9"/>
    <w:rsid w:val="002970A7"/>
    <w:rsid w:val="003A54FD"/>
    <w:rsid w:val="003B44EF"/>
    <w:rsid w:val="003D3700"/>
    <w:rsid w:val="003E28BB"/>
    <w:rsid w:val="00403D76"/>
    <w:rsid w:val="00405E09"/>
    <w:rsid w:val="00425708"/>
    <w:rsid w:val="00426F55"/>
    <w:rsid w:val="0047667D"/>
    <w:rsid w:val="00476ABB"/>
    <w:rsid w:val="0049654F"/>
    <w:rsid w:val="00540047"/>
    <w:rsid w:val="00563AC0"/>
    <w:rsid w:val="00581A89"/>
    <w:rsid w:val="005C467C"/>
    <w:rsid w:val="005D48DA"/>
    <w:rsid w:val="00622081"/>
    <w:rsid w:val="0063240D"/>
    <w:rsid w:val="00664409"/>
    <w:rsid w:val="006E4789"/>
    <w:rsid w:val="00704739"/>
    <w:rsid w:val="007509D8"/>
    <w:rsid w:val="00782A67"/>
    <w:rsid w:val="00782E41"/>
    <w:rsid w:val="007912DB"/>
    <w:rsid w:val="007918E8"/>
    <w:rsid w:val="00793F92"/>
    <w:rsid w:val="00796BAF"/>
    <w:rsid w:val="007B70CB"/>
    <w:rsid w:val="00814B20"/>
    <w:rsid w:val="00825725"/>
    <w:rsid w:val="0086471A"/>
    <w:rsid w:val="008A5CFF"/>
    <w:rsid w:val="008D75F6"/>
    <w:rsid w:val="008F6C7E"/>
    <w:rsid w:val="00933C51"/>
    <w:rsid w:val="00991463"/>
    <w:rsid w:val="009B6049"/>
    <w:rsid w:val="009F37CB"/>
    <w:rsid w:val="009F6361"/>
    <w:rsid w:val="00A23ED1"/>
    <w:rsid w:val="00A26D93"/>
    <w:rsid w:val="00A44949"/>
    <w:rsid w:val="00A521BB"/>
    <w:rsid w:val="00AA189E"/>
    <w:rsid w:val="00AC363F"/>
    <w:rsid w:val="00AF42F5"/>
    <w:rsid w:val="00B12345"/>
    <w:rsid w:val="00B56EEF"/>
    <w:rsid w:val="00B77B0A"/>
    <w:rsid w:val="00B77F33"/>
    <w:rsid w:val="00C03993"/>
    <w:rsid w:val="00C265C0"/>
    <w:rsid w:val="00C33063"/>
    <w:rsid w:val="00C8631B"/>
    <w:rsid w:val="00CD3D96"/>
    <w:rsid w:val="00D056FD"/>
    <w:rsid w:val="00D45670"/>
    <w:rsid w:val="00D80626"/>
    <w:rsid w:val="00D86786"/>
    <w:rsid w:val="00D956FC"/>
    <w:rsid w:val="00DB1FBE"/>
    <w:rsid w:val="00DB5CBA"/>
    <w:rsid w:val="00DE6F05"/>
    <w:rsid w:val="00DF2B01"/>
    <w:rsid w:val="00DF6755"/>
    <w:rsid w:val="00DF780D"/>
    <w:rsid w:val="00E065C6"/>
    <w:rsid w:val="00E1219A"/>
    <w:rsid w:val="00E15EBA"/>
    <w:rsid w:val="00E70558"/>
    <w:rsid w:val="00E7394F"/>
    <w:rsid w:val="00E747DA"/>
    <w:rsid w:val="00E748B6"/>
    <w:rsid w:val="00E80D85"/>
    <w:rsid w:val="00E91EB1"/>
    <w:rsid w:val="00EA0DDB"/>
    <w:rsid w:val="00EA1605"/>
    <w:rsid w:val="00F10109"/>
    <w:rsid w:val="00F30213"/>
    <w:rsid w:val="00F53FD0"/>
    <w:rsid w:val="00F57C66"/>
    <w:rsid w:val="00F81F54"/>
    <w:rsid w:val="00FF6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94E3A1"/>
  <w15:chartTrackingRefBased/>
  <w15:docId w15:val="{62562C41-E040-4DF6-8554-DCAB9378B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747DA"/>
  </w:style>
  <w:style w:type="paragraph" w:styleId="1">
    <w:name w:val="heading 1"/>
    <w:basedOn w:val="a"/>
    <w:next w:val="a"/>
    <w:link w:val="10"/>
    <w:uiPriority w:val="9"/>
    <w:qFormat/>
    <w:rsid w:val="00B77B0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F780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77B0A"/>
    <w:rPr>
      <w:rFonts w:asciiTheme="majorHAnsi" w:eastAsiaTheme="majorEastAsia" w:hAnsiTheme="majorHAnsi" w:cstheme="majorBidi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DF780D"/>
    <w:rPr>
      <w:rFonts w:asciiTheme="majorHAnsi" w:eastAsiaTheme="majorEastAsia" w:hAnsiTheme="majorHAnsi" w:cstheme="majorBidi"/>
      <w:sz w:val="26"/>
      <w:szCs w:val="26"/>
    </w:rPr>
  </w:style>
  <w:style w:type="paragraph" w:styleId="a3">
    <w:name w:val="List Paragraph"/>
    <w:basedOn w:val="a"/>
    <w:uiPriority w:val="34"/>
    <w:qFormat/>
    <w:rsid w:val="00DF780D"/>
    <w:pPr>
      <w:ind w:left="720"/>
      <w:contextualSpacing/>
    </w:pPr>
  </w:style>
  <w:style w:type="character" w:styleId="a4">
    <w:name w:val="Emphasis"/>
    <w:basedOn w:val="a0"/>
    <w:uiPriority w:val="20"/>
    <w:qFormat/>
    <w:rsid w:val="00E1219A"/>
    <w:rPr>
      <w:i/>
      <w:iCs/>
    </w:rPr>
  </w:style>
  <w:style w:type="character" w:styleId="a5">
    <w:name w:val="Hyperlink"/>
    <w:basedOn w:val="a0"/>
    <w:uiPriority w:val="99"/>
    <w:unhideWhenUsed/>
    <w:rsid w:val="00DE6F05"/>
    <w:rPr>
      <w:color w:val="0000FF"/>
      <w:u w:val="single"/>
    </w:rPr>
  </w:style>
  <w:style w:type="paragraph" w:styleId="a6">
    <w:name w:val="caption"/>
    <w:basedOn w:val="a"/>
    <w:next w:val="a"/>
    <w:uiPriority w:val="35"/>
    <w:unhideWhenUsed/>
    <w:qFormat/>
    <w:rsid w:val="00DE6F0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0A22F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Заголовок Знак"/>
    <w:basedOn w:val="a0"/>
    <w:link w:val="a7"/>
    <w:uiPriority w:val="10"/>
    <w:rsid w:val="000A22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9">
    <w:name w:val="TOC Heading"/>
    <w:basedOn w:val="1"/>
    <w:next w:val="a"/>
    <w:uiPriority w:val="39"/>
    <w:unhideWhenUsed/>
    <w:qFormat/>
    <w:rsid w:val="003B44EF"/>
    <w:pPr>
      <w:outlineLvl w:val="9"/>
    </w:pPr>
    <w:rPr>
      <w:color w:val="2F5496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B44EF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B44EF"/>
    <w:pPr>
      <w:spacing w:after="100"/>
      <w:ind w:left="220"/>
    </w:pPr>
  </w:style>
  <w:style w:type="character" w:customStyle="1" w:styleId="mwe-math-mathml-inline">
    <w:name w:val="mwe-math-mathml-inline"/>
    <w:basedOn w:val="a0"/>
    <w:rsid w:val="00EA0DDB"/>
  </w:style>
  <w:style w:type="character" w:styleId="aa">
    <w:name w:val="Placeholder Text"/>
    <w:basedOn w:val="a0"/>
    <w:uiPriority w:val="99"/>
    <w:semiHidden/>
    <w:rsid w:val="00AA189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379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09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32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3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5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63.wmf"/><Relationship Id="rId16" Type="http://schemas.openxmlformats.org/officeDocument/2006/relationships/image" Target="media/image8.wmf"/><Relationship Id="rId107" Type="http://schemas.openxmlformats.org/officeDocument/2006/relationships/image" Target="media/image58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3.png"/><Relationship Id="rId110" Type="http://schemas.openxmlformats.org/officeDocument/2006/relationships/image" Target="media/image61.png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png"/><Relationship Id="rId105" Type="http://schemas.openxmlformats.org/officeDocument/2006/relationships/image" Target="media/image56.png"/><Relationship Id="rId113" Type="http://schemas.openxmlformats.org/officeDocument/2006/relationships/oleObject" Target="embeddings/oleObject45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4.png"/><Relationship Id="rId108" Type="http://schemas.openxmlformats.org/officeDocument/2006/relationships/image" Target="media/image59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7.png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png"/><Relationship Id="rId101" Type="http://schemas.openxmlformats.org/officeDocument/2006/relationships/image" Target="media/image5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0.png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5.png"/><Relationship Id="rId7" Type="http://schemas.openxmlformats.org/officeDocument/2006/relationships/image" Target="media/image2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D3AA2F-928D-4EA5-95B8-335FFD18F9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46</Pages>
  <Words>7474</Words>
  <Characters>42607</Characters>
  <Application>Microsoft Office Word</Application>
  <DocSecurity>0</DocSecurity>
  <Lines>355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улыгин Егор Александрович</dc:creator>
  <cp:keywords/>
  <dc:description/>
  <cp:lastModifiedBy>Кулыгин Егор Александрович</cp:lastModifiedBy>
  <cp:revision>3</cp:revision>
  <dcterms:created xsi:type="dcterms:W3CDTF">2022-09-27T07:14:00Z</dcterms:created>
  <dcterms:modified xsi:type="dcterms:W3CDTF">2022-09-28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